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handoutMasterIdLst>
    <p:handoutMasterId r:id="rId11"/>
  </p:handoutMasterIdLst>
  <p:sldIdLst>
    <p:sldId id="285" r:id="rId2"/>
    <p:sldId id="260" r:id="rId3"/>
    <p:sldId id="257" r:id="rId4"/>
    <p:sldId id="272" r:id="rId5"/>
    <p:sldId id="279" r:id="rId6"/>
    <p:sldId id="280" r:id="rId7"/>
    <p:sldId id="284" r:id="rId8"/>
    <p:sldId id="282" r:id="rId9"/>
    <p:sldId id="281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2" y="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t" anchorCtr="0" compatLnSpc="1">
            <a:prstTxWarp prst="textNoShape">
              <a:avLst/>
            </a:prstTxWarp>
          </a:bodyPr>
          <a:lstStyle>
            <a:lvl1pPr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9" y="2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t" anchorCtr="0" compatLnSpc="1">
            <a:prstTxWarp prst="textNoShape">
              <a:avLst/>
            </a:prstTxWarp>
          </a:bodyPr>
          <a:lstStyle>
            <a:lvl1pPr algn="r"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b" anchorCtr="0" compatLnSpc="1">
            <a:prstTxWarp prst="textNoShape">
              <a:avLst/>
            </a:prstTxWarp>
          </a:bodyPr>
          <a:lstStyle>
            <a:lvl1pPr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81" tIns="46691" rIns="93381" bIns="46691" numCol="1" anchor="b" anchorCtr="0" compatLnSpc="1">
            <a:prstTxWarp prst="textNoShape">
              <a:avLst/>
            </a:prstTxWarp>
          </a:bodyPr>
          <a:lstStyle>
            <a:lvl1pPr algn="r" defTabSz="93390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CCA9369-B937-4B70-88A2-F934F374A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423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0T16:17:00.6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49 10740 0,'-157'-23'16,"157"23"-16,-191-23 15,191 23-15,-215-19 0,-8 15 16,25 8-16,24 1 16,174-5-16,-165 14 15,-34 0-15,-16 9 16,215-23-16,-198 28 15,-25 9-15,8 9 16,215-46-16,-183 57 0,183-57 16,-182 75-16,182-75 15,-182 102-15,182-102 16,-149 139-16,149-139 16,-116 172-16,116-172 15,-99 210-15,99-210 0,-66 242 16,33 18-16,16-27 15,17-233-15,9 214 16,7-1-16,9 1 16,-25-214-16,25 219 15,0 14-15,-9 9 16,-8-33-16,-8-23 16,0-4-16,-8-10 15,8-172-15,0 191 0,-16 27 16,-1-4-16,17-214 15,-8 195-15,-9 5 16,17-200-16,-8 196 16,8-196-16,-8 186 15,8-186-15,0 172 0,0-172 16,8 167-16,-8-167 16,16 144-16,-16-144 15,34 136-15,-34-136 16,66 98-16,-66-98 15,91 69-15,-91-69 16,140 52-16,42-29 0,8-19 16,0-8-16,-190 4 15,183-5-15,8-13 16,7 4-16,-198 14 16,174-14-16,8 0 15,8-1-15,-190 15 0,182-4 16,41-5-16,17-14 15,-25 9-15,-9-10 16,-7 1-16,-1 0 16,0 8-16,-7 7 15,-1-2-15,0 6 16,0 4-16,-8 0 16,17 0-16,-1 0 15,9 0-15,-9-5 0,17 0 16,1 5-16,-9 0 15,-17-4-15,9 4 16,7 0-16,-206 0 16,199 4-16,24 1 15,17 4-15,-25 9 0,-25-3 16,25-6-16,17 5 16,-9 5-16,0 3 15,17 2-15,0 8 16,-240-32-16,248 43 15,-248-43-15,248 37 16,-248-37-16,273 36 16,16-2-16,-8-7 15,-281-27-15,249 19 0,8 4 16,-9-9-16,-248-14 16,206 14-16,9-9 15,-215-5-15,199 0 16,-199 0-16,165 0 15,-165 0-15,165-19 0,-165 19 16,158-37-16,-158 37 16,173-60-16,-173 60 15,182-107-15,-8-42 16,-174 149-16,149-155 16,-149 155-16,124-195 15,-124 195-15,99-209 0,-17-19 16,1 14-16,-83 214 15,58-200-15,0-9 16,0-10-16,-58 219 16,41-214-16,17-27 15,-17-2-15,-41 243 0,33-241 16,1-1-16,-18-10 16,-16 252-16,17-233 15,-9-3-15,-8-6 16,0 242-16,-8-223 15,-1-10-15,-7 0 16,16 233-16,-25-214 16,-9-5-16,2 10 15,32 209-15,-58-186 0,58 186 16,-58-186-16,58 186 16,-74-191-16,74 191 15,-91-177-15,91 177 16,-116-143-16,116 143 15,-124-99-15,124 99 0,-157-51 16,157 51-16,-157-4 16,157 4-16,-182 28 15,182-28-15,-199 37 16,199-37-16,-231 32 16,-17 0-16,8-12 15,240-20-15,-215 18 0,-25-4 16,-16 9-16,256-23 15,-256 28-15,-27 5 16,-14 5-16,32-2 16,25-12-16,-16-6 15,-9 1-15,17-10 0,-8 10 16,-17-15 0,-16 1-16,8-5 0,0-5 15,-9 1-15,-24-15 16,0-4-16,0 0 15,-34-11-15,-8-2 16,8 8-16,9 14 16,-16 0-16,-25 9 15,-1 5-15,17 5 0,-24 9 16,-42 9-16,0 9 16,0 29-16,-17 4 15</inkml:trace>
  <inkml:trace contextRef="#ctx0" brushRef="#br0" timeOffset="5476.9681">7526 16933 0,'0'0'0,"0"0"16,0 0-16,0 0 0,0 0 15,0 0-15,0 0 16,-33-14-16,33 14 16,-58 0-16,58 0 0,0 0 15,-74 22-15,74-22 16,0 0-16,-66 38 15,66-38-15,0 0 16,-42 56-16,42-56 0,9 65 16,-9-65-16,49 79 15,-49-79-15,66 79 16,-66-79-16,0 0 0,58 83 16,-58-83-16,0 0 15,33 89-15,-33-89 16,-24 85-16,24-85 15,0 0-15,-67 50 0,67-50 16,0 0-16,-74 24 16,74-24-16,0 0 15,-66-24-15,66 24 16,-17-56-16</inkml:trace>
  <inkml:trace contextRef="#ctx0" brushRef="#br0" timeOffset="5781.0496">8031 17058 0,'0'0'0,"0"0"16,-33 87-16,33-87 15,-17 109-15,17-109 16,-17 130-16,17-130 0,-16 139 16,16-139-16,0 0 15,0 112-15,0-112 16,0 0-16,25 60 15,-25-60-15</inkml:trace>
  <inkml:trace contextRef="#ctx0" brushRef="#br0" timeOffset="6134.3817">7989 16811 0,'0'0'15,"0"0"-15,0 0 16,0 0-16,58 15 0,-58-15 16,99 18-16,-99-18 15,133 42-15,-133-42 16,124 65-16,-124-65 15,82 84-15,-82-84 0,0 0 16,17 84-16,-17-84 16,0 0-16,-25 74 15,25-74-15,0 0 0,-66 65 16,66-65-16,0 0 16,0 0-16,0 0 15,-74 47-15,74-47 0</inkml:trace>
  <inkml:trace contextRef="#ctx0" brushRef="#br0" timeOffset="6820.9114">14349 16793 0,'0'0'0,"0"0"0,0 0 16,0 0-16,0 0 15,-58 56-15,58-56 16,-75 70-16,75-70 16,-66 92-16,66-92 0,-66 116 15,66-116-15,-25 131 16,25-131-16,9 168 15,-9-168-15,49 181 16,-49-181-16,99 163 16,-99-163-16,116 120 0</inkml:trace>
  <inkml:trace contextRef="#ctx0" brushRef="#br0" timeOffset="7514.623">16764 16890 0,'0'0'15,"0"0"-15,0 0 0,0 0 0,33-9 16,-33 9-16,83 5 15,-83-5-15,132 37 0,-132-37 16,133 88-16,-133-88 16,124 130-16,-124-130 15,74 154-15,-74-154 16,41 159-16,-41-159 16,9 135-16,-9-135 0,-25 120 15,25-120-15,0 0 16</inkml:trace>
  <inkml:trace contextRef="#ctx0" brushRef="#br0" timeOffset="15914.9914">18972 7986 0,'0'0'16,"0"0"-16,0 0 0,0 0 16,41 79-16,-41-79 15,75 131-15,-75-131 16,91 154-16,-91-154 16,91 163-16,-91-163 0,99 134 15,-99-134-15,0 0 16,0 0-16,0 0 15,74 94-15,-74-94 0,58 32 16,-58-32-16,41-42 16,-41 42-16,9-92 15,-9 92-15,0-131 0,0 131 16,-17-130-16,17 130 16,0 0-16,-25-121 15,25 121-15,0 0 16,-16-99-16,16 99 0,8-93 15</inkml:trace>
  <inkml:trace contextRef="#ctx0" brushRef="#br0" timeOffset="16188.374">20040 7922 0,'0'0'16,"0"0"-16,0 0 0,0 0 15,0 0-15,0 0 16,0 0-16,24 60 0,-24-60 16</inkml:trace>
  <inkml:trace contextRef="#ctx0" brushRef="#br0" timeOffset="16378.8477">20106 8685 0,'0'0'0,"0"0"16,0 0-16,0 0 0,0 0 16,0 0-16,0 0 15,0 0-15</inkml:trace>
  <inkml:trace contextRef="#ctx0" brushRef="#br0" timeOffset="16733.2915">20825 7517 0,'0'0'0,"0"0"15,0 0-15,-42 65 16,42-65-16,-49 79 16,49-79-16,-74 130 0,74-130 15,-75 154-15,75-154 16,-58 172-16,58-172 15,-8 176-15,8-176 16,25 164-16,-25-164 16,58 144-16,-58-144 0,83 84 15,-83-84-15,90 14 16,-90-14-16</inkml:trace>
  <inkml:trace contextRef="#ctx0" brushRef="#br0" timeOffset="17233.918">21007 7624 0,'0'0'0,"0"0"15,0 79-15,0-79 16,0 102-16,0-102 16,17 144-16,-17-144 0,16 163 15,-16-163-15,0 0 16,0 0-16,25 140 16,-25-140-16,0 0 15,0 0-15,0 0 0,0 0 16,0 0-16,25 84 15,-25-84-15,33-10 16,-33 10-16,33-97 0,-33 97 16,41-126-16,-41 126 15,0 0-15,0 0 16,33-126-16,-33 126 16,0 0-16,42-74 0,-42 74 15,57 0-15,-57 0 16,67 55-16,-67-55 15,49 103-15,-49-103 16,0 0-16,33 121 0,-33-121 16,0 0-16,50 103 15,-50-103-15,58 51 16,-58-51-16,58 0 0</inkml:trace>
  <inkml:trace contextRef="#ctx0" brushRef="#br0" timeOffset="17451.0796">21867 8164 0,'0'0'0,"0"0"15,16 78-15,-16-78 16,25 108-16,-25-108 0,17 140 15,-17-140-15,0 0 16,8 125-16,-8-125 16,17 70-16,-17-70 0</inkml:trace>
  <inkml:trace contextRef="#ctx0" brushRef="#br0" timeOffset="17701.9095">22123 7624 0,'8'27'0,"-8"-27"0,42 89 15,-42-89-15,66 144 16,-66-144-16,58 181 15,-58-181-15,41 196 16,-41-196-16,0 0 16,42 154-16,-42-154 0,57 52 15</inkml:trace>
  <inkml:trace contextRef="#ctx0" brushRef="#br0" timeOffset="18118.8522">22470 7693 0,'0'0'0,"0"0"0,-33 38 16,33-38-16,-66 60 15,66-60-15,-82 80 16,82-80-16,0 0 15,0 0-15,0 0 0,0 0 16,0 0-16,-67 83 16,67-83-16,0 0 0,0 0 0,0 0 15,-41 51-15,41-51 16,41-5-16,-41 5 16,91-46-16,-91 46 15,133-42-15,-133 42 16,132-13-16,-132 13 0,124 32 15,-124-32-15,91 83 16,-91-83-16,50 103 16,-50-103-16,0 0 15,0 0-15,16 102 0,-16-102 16,17 66-16,-17-66 16,24-10-16</inkml:trace>
  <inkml:trace contextRef="#ctx0" brushRef="#br0" timeOffset="18386.592">22553 7010 0,'25'9'0,"66"33"0,58 42 15,0 32-15,-149-116 16,157 153-16,-8 47 16,-1 9-16,-148-209 15,91 196-15,-91-196 16,58 196-16,-58-196 0,17 177 16,-17-177-16,-33 144 15,33-144-15,-66 93 16</inkml:trace>
  <inkml:trace contextRef="#ctx0" brushRef="#br0" timeOffset="29166.5479">14522 17160 0,'0'0'0,"0"0"0,0 0 16,0 0-16,50-4 15,-50 4-15,0 0 0,0 0 16,66-5-16,-66 5 16,0 0-16,75-6 15,-75 6-15,0 0 16,0 0-16,74 6 0,-74-6 15,0 0-15,50 28 16,-50-28-16,0 0 16,33 70-16,-33-70 15,0 0-15,8 84 0,-8-84 16,0 0-16,-25 83 16,25-83-16,0 0 15,-49 71-15,49-71 16,0 0-16,-75 40 0,75-40 15,0 0-15,0 0 16,-74 24-16,74-24 16,0 0-16,0 0 0,0 0 15,-50-13-15,50 13 16,0 0-16,0 0 16,0 0-16,-16-48 0,16 48 15,0 0-15,0 0 16,24-41-16,-24 41 15,0 0-15,0 0 0,50-28 16,-50 28-16,0 0 16,0 0-16,0 0 15,66 0-15,-66 0 0,0 0 16,0 0-16,0 0 16,0 0-16,58 23 15,-58-23-15,0 0 16,50 28-16,-50-28 0,0 0 15,57 15-15,-57-15 16</inkml:trace>
  <inkml:trace contextRef="#ctx0" brushRef="#br0" timeOffset="29826.3085">15127 16998 0,'0'0'15,"0"0"-15,0 0 16,0 0-16,8 46 0,-8-46 15,17 56-15,-17-56 16,0 0-16,16 84 16,-16-84-16,0 0 15,9 97-15,-9-97 0,0 0 16,8 89-16,-8-89 16,0 0-16,0 0 15,0 0-15,0 0 0,0 0 16,0 0-16,8 79 15,-8-79-15,0 0 16,0 0-16,0 0 0,0 0 16,8 32-16,-8-32 15,0 0-15,25-19 16,-25 19-16,0 0 0,0 0 16,25-51-16,-25 51 15,0 0-15,41-60 16,-41 60-16,0 0 0,0 0 15,42-56-15,-42 56 16,0 0-16,0 0 16,66-19-16,-66 19 0,0 0 15,41 19 1,-41-19-16,0 0 0,0 0 16,0 0-16,33 50 15,-33-50-15,0 0 0,0 0 16,25 85-16,-25-85 15,0 0-15,0 0 16,33 85-16,-33-85 0,0 0 16,0 0-16,33 41 15</inkml:trace>
  <inkml:trace contextRef="#ctx0" brushRef="#br0" timeOffset="30210.1463">15797 17462 0,'0'0'0,"0"0"16,0 0-16,0 0 0,0 0 16,0 0-16,0 0 15,-10 43-15,10-43 16,0 0-16,18 46 16,-18-46-16,0 0 0,0 0 15,8 74-15,-8-74 16,0 0-16,-8 88 0,8-88 15,0 0-15,0 0 16,0 0-16,-18 76 16,18-76-16,-48 60 15,48-60-15,0 0 0</inkml:trace>
  <inkml:trace contextRef="#ctx0" brushRef="#br0" timeOffset="40877.3333">16475 17165 0,'0'0'0,"0"0"0,0 0 16,0 0-16,0 0 15,0 0-15,0 0 0,0 0 16,0 0-16,0 0 15,0 0-15,-33 19 16,33-19-16,0 0 16,0 0-16,-42 37 0,42-37 15,0 0-15,0 0 16,-41 60-16,41-60 16,-8 75-16,8-75 0,33 70 15,-33-70-15,74 55 16,-74-55-16,99 46 15,-99-46-15,0 0 16,0 0-16,0 0 0,0 0 16,0 0-16,108 18 15,-108-18-15,0 0 0,0 0 16,0 0-16,0 0 16,83 11-16,-83-11 15,0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0T16:18:27.2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9 10429 0,'0'0'0,"0"0"0,0 0 16,0 0-16,33 56 16,-33-56-16,25 79 0,-25-79 15,25 107-15,-25-107 16,8 116-16,-8-116 15,0 0-15,16 112 0,-16-112 16,17 56-16</inkml:trace>
  <inkml:trace contextRef="#ctx0" brushRef="#br0" timeOffset="152.5082">2118 11020 0,'0'0'0,"0"0"16,0 0-16,0 0 16,0 0-16,0 0 0,0 0 15,0 0-15,0 0 16</inkml:trace>
  <inkml:trace contextRef="#ctx0" brushRef="#br0" timeOffset="533.731">1927 10075 0,'0'0'16,"0"0"-16,42 42 16,-42-42-16,82 56 15,-82-56-15,141 88 0,-141-88 16,149 121-16,-149-121 15,124 149-15,-124-149 16,83 177-16,-83-177 0,16 182 16,-16-182-16,-41 186 15,41-186-15,-83 182 16,83-182-16</inkml:trace>
  <inkml:trace contextRef="#ctx0" brushRef="#br0" timeOffset="6554.5307">6336 10564 0,'0'0'0,"0"0"15,49 9-15,-49-9 16,75-5-16,-75 5 16,124-9-16,-124 9 15</inkml:trace>
  <inkml:trace contextRef="#ctx0" brushRef="#br0" timeOffset="7196.5447">7377 10229 0,'0'0'0,"0"0"16,-82 42-16,82-42 15,0 0-15,-91 19 16,91-19-16,0 0 16,0 0-16,0 0 0,0 0 15,-83 13-15,83-13 16,0 0-16,0 0 0,0 0 16,0 0-16,0 0 15,-74 5-15,74-5 16,0 0-16,-58 14 0,58-14 15,0 0-15,0 0 16,0 0-16,0 0 16,0 0-16,-25 37 0,25-37 15,0 0-15,8 37 16,-8-37-16,0 0 0,50 23 16,-50-23-16,0 0 15,91 14-15,-91-14 16,0 0-16,0 0 0,83 29 15,-83-29-15,0 0 16,57 46-16,-57-46 16,9 74-16,-9-74 15,-33 80-15,33-80 0,-58 64 16,58-64-16,0 0 16,-75 33-16,75-33 15,-41-23-15,41 23 16</inkml:trace>
  <inkml:trace contextRef="#ctx0" brushRef="#br0" timeOffset="7430.4551">7617 10401 0,'0'0'0,"0"0"16,-25 84-16,25-84 16,-41 125-16,41-125 0,-50 168 15,50-168-15,-57 158 16,57-158-16,0 0 16,0 0-16,-25 103 0</inkml:trace>
  <inkml:trace contextRef="#ctx0" brushRef="#br0" timeOffset="8098.378">7692 10894 0,'0'0'15,"0"0"-15,0 0 0,49-47 16,-49 47-16,66-18 15,-66 18-15,91 10 16,-91-10-16,75 51 16,-75-51-16,41 88 0,-41-88 15,17 103-15,-17-103 16,-33 106-16,33-106 16,-50 94-16,50-94 15,0 0-15,-66 51 0,66-51 16,0 0-16,-75 9 15,75-9-15,0 0 16,0 0-16,-58-37 0,58 37 16,-24-61-16,24 61 15,24-61-15,-24 61 16,67-23-16,-67 23 0,91 14 16,-91-14-16,99 42 15,-99-42-15,0 0 16,99 66-16,-99-66 15,82 41-15</inkml:trace>
  <inkml:trace contextRef="#ctx0" brushRef="#br0" timeOffset="27219.5967">14655 7786 0,'0'0'0,"0"0"0,0 0 15,0 0-15,8 61 16,-8-61-16,33 75 0,-33-75 16,0 0-16,50 69 15,-50-69-15,82 42 16,-82-42-16,0 0 0,75 0 16,-75 0-16,0 0 15,0 0-15,82-37 16,-82 37-16,0 0 15,0 0-15,0 0 0,67-51 16,-67 51-16,67-14 16,-67 14-16,33 55 15,-33-55-15,16 107 0,-16-107 16,-33 159-16,33-159 16,-50 177-16,50-177 15,0 0-15,-75 158 16,75-158-16,0 0 0,0 0 15,0 0-15,-58 98 16,58-98-16,0 0 16,-49 14-16,49-14 0,-25-60 15,25 60-15,16-108 16,-16 108-16,50-112 16,-50 112-16,75-102 15,-75 102-15,100-79 0,-100 79 16,91-60-16,-91 60 15,74-61-15</inkml:trace>
  <inkml:trace contextRef="#ctx0" brushRef="#br0" timeOffset="27428.6289">15706 7889 0,'0'0'15,"0"0"-15,91-24 16,-91 24-16,0 0 0,107-18 16,-107 18-16,0 0 0</inkml:trace>
  <inkml:trace contextRef="#ctx0" brushRef="#br0" timeOffset="27620.5583">15871 8135 0,'0'0'0,"0"0"16,75-32-16,-75 32 15,107-42-15,-107 42 0,99-42 16,-99 42-16</inkml:trace>
  <inkml:trace contextRef="#ctx0" brushRef="#br0" timeOffset="28156.1339">16566 7651 0,'0'0'0,"0"0"15,0 0-15,0 0 16,66-9-16,-66 9 15,99-4-15,-99 4 0,108 9 16,-108-9-16,115 23 16,-115-23-16,75 61 15,-75-61-15,33 83 16,-33-83-16,-17 108 0,17-108 16,-66 125-16,66-125 15,-99 121-15,99-121 16,-99 93-16,99-93 0,0 0 15,-99 61-15,99-61 16,0 0-16,-83 14 16,83-14-16,-66-33 15,66 33-15,-17-61 0,17 61 16,25-74-16,-25 74 16,66-61-16,-66 61 15,83-28-15,-83 28 0,91 5 16,-91-5-16,74 38 15,-74-38-15,0 0 16,66 65-16,-66-65 16,0 0-16,49 70 0,-49-70 15,59 42-15,-59-42 16</inkml:trace>
  <inkml:trace contextRef="#ctx0" brushRef="#br0" timeOffset="28640.3821">17616 7400 0,'0'0'0,"0"0"15,-33 56-15,33-56 16,-42 89-16,42-89 0,-49 120 16,49-120-16,-33 145 15,33-145-15,-9 144 16,9-144-16,0 135 16,0-135-16,0 0 0,9 107 15,-9-107-15,0 0 16,0 0-16,0 0 0,0 0 15,0 0-15,0 0 16,0 0-16,16 84 0,-16-84 16,0 0-16,0 0 15,0 0-15,0 0 0,0 0 16,0 0-16,0 0 16,0 0-16,0 0 15,0 0-15,17 46 0,-17-46 16,0 0-16,0 0 15,0 0-15,0 0 0,0 0 16,0 0-16,0 0 16,0 0-16,0 0 15,0 0-15</inkml:trace>
  <inkml:trace contextRef="#ctx0" brushRef="#br0" timeOffset="29190.8694">17682 7842 0,'0'0'0,"0"0"16,0 0-16,0 0 15,58-9-15,-58 9 16,99-10-16,-99 10 16,99-18-16,-99 18 0</inkml:trace>
  <inkml:trace contextRef="#ctx0" brushRef="#br0" timeOffset="29485.6304">18137 7512 0,'0'0'0,"0"0"15,0 0-15,0 0 0,0 0 16,0 0-16,0 0 16,0 0-16,0 0 0,0 0 15,0 0-15,0 0 16,0 0-16,0 0 0,0 0 15,0 0-15,0 0 16,0 0-16</inkml:trace>
  <inkml:trace contextRef="#ctx0" brushRef="#br0" timeOffset="30226.6637">17674 7540 0,'0'0'0,"0"0"0,0 0 16,0 0-16,25-23 15,-25 23-15,0 0 16,49-28-16,-49 28 0,0 0 16,75-24-16,-75 24 15,0 0-15,66 0 16,-66 0-16,58 42 16,-58-42-16,33 75 0,-33-75 15,-9 88-15,9-88 16,0 0-16,-33 98 15,33-98-15,0 0 0,-58 83 16,58-83-16,0 0 16,0 0-16,-91 56 15,91-56-15,0 0 16,0 0-16,-66 10 0,66-10 16,0 0-16,-49-28 15,49 28-15,0 0 16,0-61-16,0 61 0,0 0 15,33-46-15,-33 46 16,0 0-16,74-24 16,-74 24-16,108 33 15,-108-33-15,0 0 0,74 42 16,-74-42-16,0 0 16,0 0-16,75 56 15,-75-56-15,0 0 0,57 18 16,-57-18-16,67-36 15,-67 36-15</inkml:trace>
  <inkml:trace contextRef="#ctx0" brushRef="#br0" timeOffset="30760.7604">18352 7479 0,'0'0'16,"0"0"-16,0 0 0,0 0 16,0 0-16,-50 24 15,50-24-15,0 0 16,0 0-16,-49 22 16,49-22-16,0 0 0,0 0 15,0 0-15,0 0 16,0 0-16,0 0 0,0 0 15,-51 29-15,51-29 16,0 0-16,0 0 0,0 0 16,0 0-16,0 0 15,0 0-15,0 0 16,-25 28-16,25-28 0,0 0 16,0 0-16,0 0 15,0 0-15,0 0 16,51 51-16,-51-51 0,0 0 15,82 18-15,-82-18 16,0 0-16,0 0 16,0 0-16,83 28 0,-83-28 15,0 0-15,66 38 16,-66-38-16,17 60 16,-17-60-16,0 0 15,-42 56-15,42-56 16,0 0-16,0 0 0,-74 56 15,74-56-15,0 0 16,-50 18-16,50-18 16,-8-36-16</inkml:trace>
  <inkml:trace contextRef="#ctx0" brushRef="#br0" timeOffset="30967.153">18716 7851 0,'0'0'15,"0"0"-15,-58 71 16,58-71-16,-66 88 0,66-88 16,-83 107-16,83-107 15,0 0-15,0 0 16,-91 102-16,91-102 0,0 0 15</inkml:trace>
  <inkml:trace contextRef="#ctx0" brushRef="#br0" timeOffset="31274.9156">18666 8201 0,'0'0'16,"0"0"-16,0 0 16,0 0-16,0 0 0,-8 56 15,8-56-15,0 0 16,0 0-16,0 0 16,0 0-16,0 51 15,0-51-15,0 0 16,16 33-16,-16-33 0,66 9 15,-66-9-15,0 0 16,75-9-16,-75 9 0,0 0 16,0 0-16,82-19 15,-82 19-15,0 0 16</inkml:trace>
  <inkml:trace contextRef="#ctx0" brushRef="#br0" timeOffset="31478.8109">18988 8158 0,'0'0'0,"0"0"16,0 0-16,-33 61 15,33-61-15,-8 71 16,8-71-16,8 88 0,-8-88 16,9 102-16,-9-102 15,0 0-15,8 98 16,-8-98-16,0 0 15,8 64-15,-8-64 0,0 0 16</inkml:trace>
  <inkml:trace contextRef="#ctx0" brushRef="#br0" timeOffset="31867.9983">18773 7433 0,'0'0'15,"0"0"-15,58 46 16,-58-46-16,91 70 15,-91-70-15,124 112 16,-124-112-16,124 144 0,-124-144 16,116 158-16,-116-158 15,99 168-15,-99-168 16,49 168-16,-49-168 0,17 153 16,-17-153-16,-8 139 15,8-139-15,0 0 16,-25 112-16,25-112 15,0 0-15,0 0 0,0 0 16,-9 56-16,9-56 16</inkml:trace>
  <inkml:trace contextRef="#ctx0" brushRef="#br0" timeOffset="32146.4279">19832 7912 0,'0'0'16,"0"0"-16,16 111 15,-16-111-15,9 126 16,-9-126-16,0 0 0,0 0 16,0 144-16,0-144 15,0 0-15,0 89 16</inkml:trace>
  <inkml:trace contextRef="#ctx0" brushRef="#br0" timeOffset="32364.1502">19691 8089 0,'0'0'0,"0"0"16,50 0-16,-50 0 0,91 0 15,-91 0-15,116 0 16,-116 0-16,133-5 15,-133 5-15,107-28 16,-107 28-16</inkml:trace>
  <inkml:trace contextRef="#ctx0" brushRef="#br0" timeOffset="32701.7007">20412 7573 0,'0'0'0,"0"0"16,16 69-16,-16-69 16,33 98-16,-33-98 15,17 125-15,-17-125 16,8 149-16,-8-149 0,0 0 16,8 126-16,-8-126 15,25 66-15,-25-66 16,0 0-16</inkml:trace>
  <inkml:trace contextRef="#ctx0" brushRef="#br0" timeOffset="33048.8146">20718 7754 0,'0'0'0,"0"0"16,0 0-16,0 0 15,0 0-15,-25 32 16,25-32-16,-25 47 15,25-47-15,-17 84 16,17-84-16,0 0 0,0 93 16,0-93-16,42 79 15,-42-79-15,0 0 16,74 36-16,-74-36 16,0 0-16,83-13 0,-83 13 15,58-74-15,-58 74 16,8-107-16,-8 107 15,-58-112-15,58 112 0,-75-97 16,75 97-16,-90-61 16,90 61-16,0 0 15,-99-19-15,99 19 16,0 0-16,-67 5 0,67-5 16</inkml:trace>
  <inkml:trace contextRef="#ctx0" brushRef="#br0" timeOffset="33483.9604">21363 7465 0,'0'0'0,"0"0"0,0 0 15,-25 57-15,25-57 16,-50 78-16,50-78 16,-50 117-16,50-117 15,-66 139-15,66-139 16,-33 140-16,33-140 0,-16 126 16,16-126-16,0 0 15,0 0-15,8 102 16,-8-102-16,0 0 0,0 0 15,0 0-15,0 0 16,0 0-16,0 0 0,0 0 16,25 79-16,-25-79 15,0 0-15,0 0 0,0 0 16,0 0-16,0 0 16,0 0-16,0 0 15,0 0-15,0 0 0,33 38 16,-33-38-16,0 0 15,0 0-15,0 0 16,58-24-16</inkml:trace>
  <inkml:trace contextRef="#ctx0" brushRef="#br0" timeOffset="34217.6728">21859 7725 0,'0'0'0,"0"0"16,0 0-16,0 0 16,0 0-16,0 0 15,0 0-15,-50 24 16,50-24-16,0 0 0,-58 9 15,58-9-15,0 0 0,0 0 16,-66 19-16,66-19 16,0 0-16,0 0 0,0 0 15,0 0-15,0 0 16,-74 5-16,74-5 16,0 0-16,0 0 0,0 0 15,0 0-15,-67 9 16,67-9-16,0 0 15,0 0-15,-49 19 0,49-19 16,0 0-16,0 0 16,0 0-16,0 0 0,0 0 15,-33 37-15,33-37 16,0 0-16,0 0 16,0 0-16,0 0 0,58 42 15,-58-42-15,0 0 16,74 10-16,-74-10 15,0 0-15,0 0 16,0 0-16,66 8 0,-66-8 16,0 0-16,25 33 15,-25-33-15,0 0 16,-17 46-16,17-46 16,0 0-16,0 0 0,-49 42 15,49-42-15,0 0 16,-33 10-16,33-10 0,8-47 15</inkml:trace>
  <inkml:trace contextRef="#ctx0" brushRef="#br0" timeOffset="34459.4604">22074 7628 0,'0'0'0,"-9"28"16,-7 41-16,16-69 16,-42 103-16,42-103 15,-57 117-15,57-117 16,-58 120-16,58-120 0,0 0 16,-50 113-16,50-113 15,-16 55-15,16-55 16,0 0-16,0 0 0</inkml:trace>
  <inkml:trace contextRef="#ctx0" brushRef="#br0" timeOffset="34926.2543">22107 7996 0,'0'0'0,"0"0"15,0 0-15,0 0 16,0 0-16,0 0 0,0 0 16,0 0-16,0 0 15,49 18-15,-49-18 16,0 0-16,66 9 16,-66-9-16,50 38 0,-50-38 15,25 64-15,-25-64 16,-17 85-16,17-85 15,0 0-15,-41 83 0,41-83 16,0 0-16,0 0 16,-58 61-16,58-61 15,0 0-15,0 0 16,-66 33-16,66-33 0,0 0 16,0 0-16,-41-14 15,41 14-15,0 0 16,8-42-16,-8 42 0,0 0 15,58-32-15,-58 32 16,0 0-16,0 0 16,0 0-16,66-9 0,-66 9 15,0 0-15,0 0 16,66 9-16,-66-9 16,58-6-16,-58 6 0</inkml:trace>
  <inkml:trace contextRef="#ctx0" brushRef="#br0" timeOffset="35303.2462">22198 7447 0,'0'0'0,"0"0"15,0 0-15,0 0 16,0 0-16,33 37 0,-33-37 16,66 56-16,-66-56 15,91 93-15,-91-93 16,116 125-16,-116-125 16,99 154-16,-99-154 15,74 162-15,-74-162 0,58 155 16,-58-155-16,8 135 15,-8-135-15,0 0 16,-8 121-16,8-121 16,0 0-16,0 0 0,-33 97 15,33-97-15,0 0 16,-33 60-16,33-60 16,0 0-16,-41 10 0</inkml:trace>
  <inkml:trace contextRef="#ctx0" brushRef="#br0" timeOffset="35603.7338">21387 8112 0,'0'0'0,"0"0"16,0 0-16,0 0 0,0 0 16,0 0-16,0 0 15,66-19-15,-66 19 16,83-19-16,-83 19 0,0 0 15,91-27-15</inkml:trace>
  <inkml:trace contextRef="#ctx0" brushRef="#br0" timeOffset="36741.5703">23140 7763 0,'0'0'0,"0"0"16,25 60-16,-25-60 15,32 76-15,-32-76 0,51 92 16,-51-92-16,33 108 15,-33-108-15,0 0 16,0 0-16,33 83 16</inkml:trace>
  <inkml:trace contextRef="#ctx0" brushRef="#br0" timeOffset="36922.3404">22975 8010 0,'0'0'0,"0"0"0,58-5 16,-58 5-16,99-14 15,-99 14-15,124-14 16,-124 14-16,149-32 16,-149 32-16</inkml:trace>
  <inkml:trace contextRef="#ctx0" brushRef="#br0" timeOffset="37273.577">23537 7582 0,'0'0'0,"0"0"16,0 0-16,25 18 15,-25-18-15,83 14 16,-83-14-16,115 5 0,-115-5 16,133-9-16,-133 9 15,132-19-15,-132 19 16,0 0-16,0 0 0,0 0 16,99-37-16,-99 37 15,0 0-15,58-5 16,-58 5-16,33 51 15,-33-51-15,0 117 0,0-117 16,-33 172-16,33-172 16,-16 195-16,16-195 15,0 177-15,0-177 16</inkml:trace>
  <inkml:trace contextRef="#ctx0" brushRef="#br0" timeOffset="48149.5801">17062 9090 0,'0'0'16,"0"0"-16,0 0 16,66-38-16,-66 38 0,0 0 15,83-13-15,-83 13 16,82 22-16,-82-22 16,67 56-16,-67-56 15,33 89-15,-33-89 16,-17 102-16,17-102 0,-50 79 15,50-79-15,0 0 16,-66 46-16,66-46 16,0 0-16,-82 6 0,82-6 15,0 0-15,-58-33 16,58 33-16,0 0 16,-25-65-16,25 65 0,0 0 15,8-61-15,-8 61 16,0 0-16,50-33 15,-50 33-15,0 0 0,66 24 16,-66-24-16,0 0 16,66 51-16,-66-51 15,66 37-15,-66-37 16</inkml:trace>
  <inkml:trace contextRef="#ctx0" brushRef="#br0" timeOffset="48640.4461">17748 8903 0,'0'0'0,"0"0"15,0 0-15,0 0 16,-58 23-16,58-23 0,0 0 15,0 0-15,0 0 16,-66 28-16,66-28 0,0 0 16,0 0-16,0 0 15,0 0-15,0 0 16,0 0-16,-58 28 0,58-28 16,0 0-16,-41 42 15,41-42-15,0 0 16,0 0-16,-8 51 0,8-51 15,0 0-15,24 42 16,-24-42-16,0 0 16,58 24-16,-58-24 0,75 4 15,-75-4-15,0 0 16,82 0-16,-82 0 16,0 0-16,0 0 15,50 23-15,-50-23 0,0 0 16,17 47-16,-17-47 15,0 0-15,-42 60 16,42-60-16,0 0 0,0 0 16,-49 38-16,49-38 15,0 0-15</inkml:trace>
  <inkml:trace contextRef="#ctx0" brushRef="#br0" timeOffset="48886.5752">18079 9285 0,'-25'23'0,"25"-23"16,-66 70-16,66-70 15,-108 87-15,108-87 16,-140 103-16,140-103 0,-108 89 15,108-89-15,0 0 16,0 0-16,-82 69 16,82-69-16,0 0 0,-33 38 15</inkml:trace>
  <inkml:trace contextRef="#ctx0" brushRef="#br0" timeOffset="49381.5663">17889 9778 0,'0'0'0,"0"0"0,0 0 15,0 0-15,41-33 16,-41 33-16,0 0 15,58-23-15,-58 23 0,0 0 16,0 0-16,58 4 16,-58-4-16,41 47 15,-41-47-15,17 66 16,-17-66-16,0 0 0,-17 83 16,17-83-16,0 0 15,0 0-15,-41 69 16,41-69-16,0 0 0,-58 38 15,58-38-15,0 0 16,0 0-16,-50 0 16,50 0-16,0 0 15,-33-38-15,33 38 0,0 0 16,9-41-16,-9 41 16,0 0-16,33-19 15,-33 19-15,0 0 0,49 14 16,-49-14-16,0 0 15,66 37-15,-66-37 0,67 28 16,-67-28-16,66 5 16,-66-5-16</inkml:trace>
  <inkml:trace contextRef="#ctx0" brushRef="#br0" timeOffset="50332.637">18831 9717 0,'0'0'16,"0"0"-16,83 5 15,-83-5-15,99-9 0,-99 9 16,133-14-16</inkml:trace>
  <inkml:trace contextRef="#ctx0" brushRef="#br0" timeOffset="52670.8653">19691 9108 0,'0'0'16,"0"0"-16,-91 18 0,91-18 16,0 0-16,-82 19 15,82-19-15,0 0 16,0 0-16,0 0 15,0 0-15,0 0 0,0 0 16,0 0-16,0 0 16,-67 14-16,67-14 0,0 0 15,0 0-15,-42 32 16,42-32-16,0 0 16,0 0-16,-15 38 0,15-38 15,0 0-15,0 0 16,0 0-16,0 51 15,0-51-15,0 0 0,33 37 16,-33-37-16,58 19 16,-58-19-16,0 0 15,82 9-15,-82-9 0,0 0 16,75 5-16,-75-5 16,0 0-16,0 0 15,58 32-15,-58-32 16,0 0-16,16 42 0,-16-42 15,0 0-15,0 0 16,-25 47-16,25-47 16,0 0-16,0 0 0,-33 28 15,33-28-15,0 0 16,0 0-16,0 0 16,8-75-16</inkml:trace>
  <inkml:trace contextRef="#ctx0" brushRef="#br0" timeOffset="53022.0944">19873 9150 0,'0'0'0,"0"0"16,0 0-16,0 0 15,-33 56-15,33-56 16,0 0-16,-25 65 0,25-65 15,0 0-15,0 51 16,0-51-16,50 28 16,-50-28-16,0 0 0,74-5 15,-74 5-15,0 0 16,84-37-16,-84 37 16,0 0-16,0 0 0,50-66 15,-50 66-15,0 0 16,0 0-16,0-64 15,0 64-15,0 0 16,0 0-16,0 0 0,-33-52 16,33 52-16,0 0 15,-25-23-15</inkml:trace>
  <inkml:trace contextRef="#ctx0" brushRef="#br0" timeOffset="53241.9486">20362 9229 0,'0'0'0,"0"0"0,-50 79 15,50-79-15,-74 70 16,74-70-16,-91 93 16,91-93-16,-99 111 15,99-111-15,-109 103 0,109-103 16,0 0-16,0 0 15,-66 83-15,66-83 16,0 0-16,-16 38 0</inkml:trace>
  <inkml:trace contextRef="#ctx0" brushRef="#br0" timeOffset="53719.7166">20172 9768 0,'0'0'0,"0"0"16,0 0-16,0 0 0,41-32 15,-41 32-15,75-23 16,-75 23-16,0 0 16,82-5-16,-82 5 0,0 0 15,66 28-15,-66-28 16,50 60-16,-50-60 15,8 94-15,-8-94 0,0 0 16,-16 97-16,16-97 16,0 0-16,-50 98 15,50-98-15,0 0 16,-58 60-16,58-60 0,0 0 16,0 0-16,-58 33 15,58-33-15,0 0 16,0 0-16,-33-10 15,33 10-15,0 0 0,0-42 16,0 42-16,0 0 16,42-36-16,-42 36 0,0 0 15,49-10-15,-49 10 16,0 0-16,0 0 16,42 28-16,-42-28 0,0 0 15,58 51-15,-58-51 16,0 0-16,57 28 15,-57-28-15</inkml:trace>
  <inkml:trace contextRef="#ctx0" brushRef="#br0" timeOffset="54282.5367">21197 9457 0,'0'0'0,"0"0"0,8 84 15,-8-84-15,25 92 16,-25-92-16,25 103 16,-25-103-16,0 0 0,0 0 15,25 83-15,-25-83 16,0 0-16</inkml:trace>
  <inkml:trace contextRef="#ctx0" brushRef="#br0" timeOffset="54494.3371">21024 9665 0,'0'0'0,"0"0"15,0 0-15,49 0 16,-49 0-16,91-8 0,-91 8 15,116-5-15,-116 5 16,124-28-16,-124 28 16</inkml:trace>
  <inkml:trace contextRef="#ctx0" brushRef="#br0" timeOffset="54883.5245">21627 9252 0,'0'0'0,"0"0"16,0 0-16,0 0 16,0 0-16,0 0 15,66 33-15,-66-33 0,91 5 16,-91-5-16,124 3 15,-124-3-15,0 0 16,107 0-16,-107 0 16,0 0-16,0 0 0,0 0 15,0 0-15,0 0 16,100 0-16,-100 0 16,50 15-16,-50-15 0,0 51 15,0-51-15,-25 106 16,25-106-16,-50 126 15,50-126-15,-33 140 0,33-140 16,-25 134-16,25-134 16,0 0-16,0 0 15</inkml:trace>
  <inkml:trace contextRef="#ctx0" brushRef="#br0" timeOffset="67517.2803">18641 11136 0,'0'0'0,"0"0"0,0 0 16,0 0-16,33 23 15,-33-23-15,83 5 0,-83-5 16,99-5-16,-99 5 16,124-18-16,-124 18 15,124-19-15</inkml:trace>
  <inkml:trace contextRef="#ctx0" brushRef="#br0" timeOffset="67884.172">19476 10791 0,'0'0'16,"0"0"-16,0 0 16,9 74-16,-9-74 15,24 76-15,-24-76 0,17 102 16,-17-102-16,16 112 15,-16-112-15,0 0 16,0 0-16,9 103 0,-9-103 16,0 0-16,24 55 15</inkml:trace>
  <inkml:trace contextRef="#ctx0" brushRef="#br0" timeOffset="68174.541">19873 10865 0,'0'0'16,"0"0"-16,0 0 0,0 62 15,0-62-15,8 80 16,-8-80-16,17 97 16,-17-97-16,8 111 15,-8-111-15,0 0 0,17 93 16,-17-93-16,0 0 16,50 56-16</inkml:trace>
  <inkml:trace contextRef="#ctx0" brushRef="#br0" timeOffset="68481.6308">20436 11187 0,'0'0'0,"0"0"0,0 0 16,-41 52-16,41-52 15,-50 74-15,50-74 16,-66 102-16,66-102 16,-91 117-16,91-117 0,-82 116 15,82-116-15,0 0 16,0 0-16,0 0 15,-50 79-15,50-79 0,0 0 16</inkml:trace>
  <inkml:trace contextRef="#ctx0" brushRef="#br0" timeOffset="69054.7167">20461 11573 0,'0'0'0,"0"0"16,0 0-16,0 0 16,0 0-16,50-41 15,-50 41-15,74-24 0,-74 24 16,0 0-16,91-14 15,-91 14-15,0 0 16,82 19-16,-82-19 16,0 0-16,51 56 0,-51-56 15,8 79-15,-8-79 16,-25 102-16,25-102 16,-41 98-16,41-98 15,-58 84-15,58-84 0,0 0 16,-66 65-16,66-65 15,0 0-15,0 0 16,-75 28-16,75-28 0,0 0 16,-58-10-16,58 10 15,0 0-15,-24-51 16,24 51-16,0 0 16,0-70-16,0 70 0,0 0 15,0 0-15,33-61 16,-33 61-16,57-32 15,-57 32-15,91 10 16,-91-10-16,83 37 0,-83-37 16,75 51-16,-75-51 15,0 0-15,0 0 16,74 60-16,-74-60 0,74 48 16,-74-48-16</inkml:trace>
  <inkml:trace contextRef="#ctx0" brushRef="#br0" timeOffset="97109.565">16409 9475 0,'0'0'0,"0"0"15,99-28-15,-99 28 16,124-14-16,-124 14 0,140-4 15,-140 4-15,149-5 16</inkml:trace>
  <inkml:trace contextRef="#ctx0" brushRef="#br0" timeOffset="97335.6693">16566 9847 0,'0'0'0,"0"0"0,82-23 16,-82 23-16,116-9 15,-116 9-15,0 0 16,124-9-16,-124 9 0</inkml:trace>
  <inkml:trace contextRef="#ctx0" brushRef="#br0" timeOffset="98112.0184">15119 9242 0,'0'0'0,"0"0"15,0 0-15,0 71 16,0-71-16,8 83 16,-8-83-16,0 0 0,25 89 15,-25-89-15,0 0 16,41 69-16,-41-69 15,50 42-15,-50-42 16,74-9-16,-74 9 0,91-46 16,-91 46-16,0 0 15,83-70-15,-83 70 16,0 0-16,0 0 0,0 0 16,0 0-16,58-70 15,-58 70-15,0 0 16,33-33-16,-33 33 0,16 28 15,-16-28-15,9 94 16,-9-94-16,16 134 16,-16-134-16,17 163 15,-17-163-15,16 167 0,-16-167 16,9 168-16,-9-168 16,-17 158-16,17-158 15,-41 121-15,41-121 0,0 0 16,-58 84-16,58-84 15,0 0-15,-75 37 16,75-37-16,0 0 0,-74-9 16,74 9-16,-66-66 15,66 66-15,-25-88 16,25 88-16,25-117 16,-25 117-16,74-120 0,-74 120 15,99-116-15,-99 116 16,108-112-16,-108 112 15,107-112-15,-107 112 0,65-111 16</inkml:trace>
  <inkml:trace contextRef="#ctx0" brushRef="#br0" timeOffset="132571.2194">3854 10839 0,'0'0'31,"0"0"-31,0 0 0,0 0 0,25 65 0,-25-65 16,58 88-16,-58-88 15,74 116-15,-74-116 16,99 125-16,-99-125 0,91 126 16,-91-126-16,0 0 15,83 94-15,-83-94 16,0 0-16,0 0 16,74 51-16,-74-51 0,0 0 15,50 0-15,-50 0 16,33-71-16,-33 71 15,17-120-15,-17 120 16,0-140-16,0 140 0,0 0 16,-17-140-16,17 140 15,0 0-15,-16-115 16,16 115-16,0 0 0,0 0 16,-17-94-16,17 94 15,0 0-15,0-65 16</inkml:trace>
  <inkml:trace contextRef="#ctx0" brushRef="#br0" timeOffset="132805.3126">4854 10499 0,'0'0'0,"0"0"0,0 0 16,0 0-16,0 0 16,0 0-16,25 46 15</inkml:trace>
  <inkml:trace contextRef="#ctx0" brushRef="#br0" timeOffset="133005.3901">4995 11327 0,'0'0'0,"0"0"15,0 0-15,0 0 0,0 0 16,0 0-16,0 0 16,25-19-16,-25 19 0</inkml:trace>
  <inkml:trace contextRef="#ctx0" brushRef="#br0" timeOffset="133468.6337">5972 9796 0,'0'0'0,"0"0"16,-58 46-16,58-46 15,-75 80-15,75-80 16,-82 125-16,82-125 16,-75 177-16,75-177 0,-58 209 15,58-209-15,-33 238 16,33-238-16,17 228 15,-17-228-15,66 205 16,-66-205-16,116 177 16,-116-177-16,140 134 0,-140-134 15,141 103-15,-141-103 16,149 69-16,-149-69 16,0 0-16,99 43 0,-99-43 15,0 0-15,0 0 16,0 0-16,83 23 15,-83-23-15</inkml:trace>
  <inkml:trace contextRef="#ctx0" brushRef="#br0" timeOffset="134033.9852">8667 11373 0,'0'0'15,"0"0"-15,0 0 16,0 0-16,25 66 15,-25-66-15,33 88 0,-33-88 16,17 126-16,-17-126 16,0 129-16,0-129 0,-33 117 15,33-117-15,-58 83 16,58-83-16</inkml:trace>
  <inkml:trace contextRef="#ctx0" brushRef="#br0" timeOffset="134935.4901">8742 10578 0,'0'0'0,"0"0"0,74-5 16,-74 5-16,75 0 15,-75 0-15,99 0 16,-99 0-16,91-9 0,-91 9 16,74-28-16,-74 28 15</inkml:trace>
  <inkml:trace contextRef="#ctx0" brushRef="#br0" timeOffset="135158.3625">9411 10206 0,'0'0'0,"0"0"16,0 0-16,0 0 16,0 0-16,0 0 15,0 0-15,0 0 16,0 0-16,0 0 0,-24 36 15,24-36-15,16 80 16,-16-80-16,17 111 16,-17-111-16,0 0 15,25 112-15,-25-112 0,0 0 16,16 79-16</inkml:trace>
  <inkml:trace contextRef="#ctx0" brushRef="#br0" timeOffset="135422.6357">9684 10126 0,'0'0'0,"0"0"0,0 0 16,9 93-16,-9-93 16,16 103-16,-16-103 15,8 107-15,-8-107 0,0 0 16,0 0-16,25 88 16,-25-88-16</inkml:trace>
  <inkml:trace contextRef="#ctx0" brushRef="#br0" timeOffset="135720.6132">10147 10414 0,'0'0'0,"0"0"16,-33 94-16,33-94 15,-49 116-15,49-116 16,-50 144-16,50-144 0,-41 136 16,41-136-16,0 0 15,0 0-15,0 0 16,-33 103-16,33-103 0,0 55 15</inkml:trace>
  <inkml:trace contextRef="#ctx0" brushRef="#br0" timeOffset="136221.8968">10297 10875 0,'0'0'0,"0"0"16,50-42-16,-50 42 0,0 0 15,58-28-15,-58 28 16,0 0-16,82-14 0,-82 14 16,75 14-16,-75-14 15,58 42-15,-58-42 16,33 85-16,-33-85 15,0 111-15,0-111 16,-33 126-16,33-126 0,-50 112 16,50-112-16,-66 83 15,66-83-15,0 0 16,-74 46-16,74-46 0,0 0 16,-67 5-16,67-5 15,-58-28-15,58 28 16,0 0-16,-24-65 15,24 65-15,16-79 0,-16 79 16,58-56-16,-58 56 16,75-9-16,-75 9 15,99 29-15,-99-29 16,82 60-16,-82-60 0,58 74 16,-58-74-16,0 0 15,0 0-15,42 89 16,-42-89-16,41 60 0,-41-60 15</inkml:trace>
  <inkml:trace contextRef="#ctx0" brushRef="#br0" timeOffset="136672.7069">9866 9490 0,'0'0'0,"0"0"0,58 13 16,-58-13-16,116 42 15,-116-42-15,174 97 0,25 39 16,-17 8-16,-182-144 16,148 153-16,2 11 15,-18 2-15,-132-166 16,116 168-16,-9 4 15,-24 15-15,-83-187 0,66 167 16,-66-167-16,33 177 16,-33-177-16,0 177 15,0-177-15,-50 167 16,50-167-16,-74 149 0,74-149 16</inkml:trace>
  <inkml:trace contextRef="#ctx0" brushRef="#br0" timeOffset="143426.5619">1870 12313 0,'0'0'0,"0"0"15,0 0-15,0 0 0,24-42 16,-24 42-16,0 0 16,58-51-16,-58 51 15,75-42-15,-75 42 16,82-23-16,-82 23 0,108-9 16,-108 9-16,0 0 15,83 18-15,-83-18 16,74 51-16,-74-51 0,50 75 15,-50-75-15,16 97 16,-16-97-16,0 103 16,0-103-16,-16 97 15,16-97-15,0 0 0,-34 103 16,34-103-16,0 0 16,-66 89-16,66-89 15,0 0-15,-74 74 0,74-74 16,0 0-16,-91 41 15,91-41-15,0 0 16,-74 0-16,74 0 0,0 0 16,-58-28-16,58 28 15,0 0-15,-25-59 0,25 59 16,0 0-16,8-66 16,-8 66-16,0 0 15,41-42-15,-41 42 16,0 0-16,58-5 15,-58 5-15,58 33 16,-58-33-16,0 0 0,66 60 16,-66-60-16,0 0 15,0 0-15,50 70 16,-50-70-16,0 0 0,50 33 16,-50-33-16</inkml:trace>
  <inkml:trace contextRef="#ctx0" brushRef="#br0" timeOffset="143650.9944">2597 12797 0,'0'0'0,"0"0"0,0 0 15,0 0-15,0 0 16,0 0-16,0 0 16,0 0-16,-16 18 15,16-18-15,0 0 0,-9-36 16</inkml:trace>
  <inkml:trace contextRef="#ctx0" brushRef="#br0" timeOffset="144074.7767">2374 11987 0,'0'0'15,"0"0"-15,0 0 16,0 0-16,0 0 16,50 24-16,-50-24 0,66 46 15,-66-46-15,99 65 16,-99-65-16,91 98 16,-91-98-16,91 112 15,-91-112-15,91 130 0,-91-130 16,58 130-16,-58-130 15,49 139-15,-49-139 16,25 145-16,-25-145 16,8 139-16,-8-139 0,0 144 15,0-144-15,-8 122 16,8-122-16,-16 116 16,16-116-16,0 0 15,0 0-15,-34 88 0,34-88 16</inkml:trace>
  <inkml:trace contextRef="#ctx0" brushRef="#br0" timeOffset="154475.0154">4640 12931 0,'0'0'0,"0"0"15,-67-55-15,67 55 16,-74-56-16,74 56 16,-83-38-16,83 38 15,-91-3-15,91 3 0,-74 28 16,74-28-16,-66 74 15,66-74-15,0 0 16,-33 92-16,33-92 16,0 0-16,0 98 0,0-98 15,0 0-15,49 70 16,-49-70-16,0 0 16,75 23-16,-75-23 0,0 0 15,98-37-15,-98 37 16,0 0-16,0 0 15,0 0-15,0 0 16,0 0-16,75-51 0,-75 51 16,0 0-16,58-46 15,-58 46-15,50 18 16,-50-18-16,41 56 0,-41-56 16,0 0-16,42 88 15,-42-88-15,0 0 16,66 74-16,-66-74 15,66 24-15,-66-24 0</inkml:trace>
  <inkml:trace contextRef="#ctx0" brushRef="#br0" timeOffset="154765.2038">5152 12839 0,'0'0'15,"0"0"-15,0 0 16,58-28-16,-58 28 15,0 0-15,0 0 0,74-14 16,-74 14-16,0 0 16,0 0-16,75-5 15,-75 5-15</inkml:trace>
  <inkml:trace contextRef="#ctx0" brushRef="#br0" timeOffset="154992.6995">5194 13136 0,'0'0'16,"0"0"-16,0 0 15,41 10-15,-41-10 16,83-5-16,-83 5 0,74-19 15,-74 19-15,92-37 16,-92 37-16,83-55 16</inkml:trace>
  <inkml:trace contextRef="#ctx0" brushRef="#br0" timeOffset="155577.1116">6137 12582 0,'0'0'0,"0"0"0,0 0 16,0 0-16,66-3 15,-66 3-15,0 0 16,75-6-16,-75 6 0,0 0 16,99 19-16,-99-19 15,74 56-15,-74-56 16,66 74-16,-66-74 16,34 98-16,-34-98 0,0 111 15,0-111-15,-34 117 16,34-117-16,-66 88 15,66-88-15,0 0 0,-74 65 16,74-65-16,0 0 16,-83 29-16,83-29 15,0 0-15,-82 0 16,82 0-16,0 0 0,-75-33 16,75 33-16,0 0 15,-25-56-15,25 56 16,0 0-16,25-60 0,-25 60 15,0 0-15,58-33 16,-58 33-16,74 0 16,-74 0-16,0 0 15,75 42-15,-75-42 0,74 69 16,-74-69-16,83 66 16,-83-66-16,0 0 15,74 56-15,-74-56 16,50 13-16</inkml:trace>
  <inkml:trace contextRef="#ctx0" brushRef="#br0" timeOffset="157648.0236">2118 14049 0,'0'0'0,"0"0"16,0 0-16,66-5 0,-66 5 16,74-5-16,-74 5 15,75 0-15,-75 0 16,0 0-16,74 23 15,-74-23-15,0 0 0,58 33 16,-58-33-16,0 0 16,33 55-16,-33-55 15,0 66-15,0-66 0,-41 79 16,41-79-16,-58 65 16,58-65-16,0 0 15,-83 47-15,83-47 16,0 0-16,0 0 0,0 0 15,0 0-15,-74 41 16,74-41-16,0 0 0,0 0 16,0 0-16,-58 24 15,58-24-15,0 0 16,0 0-16,0 0 0,58 37 16,-58-37-16,0 0 15,66 41-15,-66-41 16,0 0-16,82 57 0,-82-57 15,0 0-15,50 83 16,-50-83-16,0 0 16,25 98-16,-25-98 15,0 0-15,-17 93 0,17-93 16,0 0-16,-49 79 16,49-79-16,0 0 0,-75 38 15,75-38-15,0 0 16,-74 13-16,74-13 15,0 0-15,0 0 16,-74-13-16,74 13 0,-34-43 16,34 43-16,25-51 15,-25 51-15,66-42 16</inkml:trace>
  <inkml:trace contextRef="#ctx0" brushRef="#br0" timeOffset="157852.2474">2771 15034 0,'0'0'0,"0"0"0,0 0 15,0 0-15,0 0 16,0 0-16,0 0 0,0 0 15,0 0-15,0 0 16</inkml:trace>
  <inkml:trace contextRef="#ctx0" brushRef="#br0" timeOffset="158299.122">2597 13849 0,'0'0'15,"0"0"-15,50 65 16,-50-65-16,74 84 0,-74-84 16,91 106-16,-91-106 15,116 130-15,-116-130 16,99 135-16,-99-135 16,108 140-16,-108-140 15,74 149-15,-74-149 0,50 144 16,-50-144-16,33 130 15,-33-130-15,0 112 16,0-112-16,-25 97 0,25-97 16,-41 70-16,41-70 15,-59 56-15,59-56 16,0 0-16,-74 23 16,74-23-16</inkml:trace>
  <inkml:trace contextRef="#ctx0" brushRef="#br0" timeOffset="163709.9633">5400 971 0,'0'0'0,"0"0"16,0 0-16,17 80 16,-17-80-16,26 97 15,-26-97-15,49 126 16,-49-126-16,58 111 0,-58-111 16,66 66-16,-66-66 15,66 0-15,-66 0 16,65-56-16,-65 56 15,68-98-15,-68 98 0,49-126 16,-49 126-16,0 0 16,0 0-16,0 0 15,0 0-15,50-110 16,-50 110-16,0 0 0,33-66 16,-33 66-16,25 15 15,-25-15-15,16 96 16,-16-96-16,25 159 0,-25-159 15,17 186-15,-17-186 16,8 195-16,-8-195 16,-25 177-16,25-177 15,-49 136-15,49-136 0,-100 101 16,100-101-16,-107 70 16,107-70-16,-116 23 15,116-23-15,0 0 16,-124-14-16,124 14 15,-92-42-15,92 42 0,-50-74 16,50 74-16,0-89 16,0 89-16,50-107 15,-50 107-15,109-111 16,-109 111-16,140-99 0,-140 99 16,132-83-16,-132 83 15,116-73-15,-116 73 16,83-70-16,-83 70 0</inkml:trace>
  <inkml:trace contextRef="#ctx0" brushRef="#br0" timeOffset="164006.3285">6427 1061 0,'0'0'15,"0"0"-15,57-19 16,-57 19-16,91-29 15,-91 29-15,0 0 0,100-9 16,-100 9-16,0 0 16,91-19-16,-91 19 0</inkml:trace>
  <inkml:trace contextRef="#ctx0" brushRef="#br0" timeOffset="164227.6622">6468 1320 0,'0'0'0,"0"0"0,0 0 16,49 0-16,-49 0 16,83-4-16,-83 4 15,116-23-15,-116 23 16,149-28-16,-149 28 0,107-33 15</inkml:trace>
  <inkml:trace contextRef="#ctx0" brushRef="#br0" timeOffset="184511.2184">8162 1228 0,'0'0'16,"0"0"-16,-16-69 15,16 69-15,-41-71 16,41 71-16,-74-56 0,74 56 16,-100-22-16,100 22 15,-107 7-15,107-7 16,-99 52-16,99-52 15,-83 84-15,83-84 16,0 0-16,-41 98 0,41-98 16,0 0-16,0 97 15,0-97-15,41 69 16,-41-69-16,91 44 0,-91-44 16,107-6-16,-107 6 15,108-42-15,-108 42 16,83-69-16,-83 69 15,0 0-15,0 0 0,0 0 16,0 0-16,49-89 16,-49 89-16,0 0 15,0 0-15,0 0 0,25-60 16,-25 60-16,0 0 16,0 0-16,50 42 15,-50-42-15,32 69 16,-32-69-16,0 0 0,59 75 15,-59-75-15,0 0 16,0 0-16,57 61 0,-57-61 16,67 9-16,-67-9 15</inkml:trace>
  <inkml:trace contextRef="#ctx0" brushRef="#br0" timeOffset="185398.0837">9130 512 0,'-24'36'0,"24"-36"16,-67 94-16,67-94 16,-74 120-16,74-120 15,-66 131-15,66-131 16,-25 120-16,25-120 0,-8 121 16,8-121-16,16 111 15,-16-111-15,33 103 16,-33-103-16,0 0 15,42 103-15,-42-103 0,0 0 0,0 0 16,0 0-16,0 0 16,0 0-16,41 97 15,-41-97-15,0 0 0,0 0 16,0 0-16,0 0 16,0 0-16,0 0 15,0 0-15,0 0 0,0 0 16,0 0-16,25 65 15,-25-65-15,0 0 16,0 0-16,0 0 0,0 0 16,16 48-16,-16-48 15,0 0-15,0 0 16</inkml:trace>
  <inkml:trace contextRef="#ctx0" brushRef="#br0" timeOffset="186188.5309">9329 1144 0,'0'0'0,"0"0"0,0 0 16,0 0-16,0 0 15,0 0-15,0 0 16,0 0-16,0 0 16,0 0-16,0 0 0,0 0 15,0 0-15,0 0 16,0 0-16,0 0 15,49-47-15,-49 47 0,0 0 16,75-23-16,-75 23 16,0 0-16,0 0 15,0 0-15,74-9 0,-74 9 16,0 0-16,0 0 16,91 23-16,-91-23 15,0 0-15,75 46 0,-75-46 16,0 0-16,57 61 15,-57-61-15,58 66 16,-58-66-16,0 0 16,66 59-16,-66-59 0,0 0 15,50 47-15,-50-47 16,58 28-16,-58-28 0,0 0 16,0 0-16,41-14 15</inkml:trace>
  <inkml:trace contextRef="#ctx0" brushRef="#br0" timeOffset="186605.7314">9883 1010 0,'0'0'0,"0"0"0,0 0 16,0 0-16,0 0 15,-50 41-15,50-41 16,-41 51-16,41-51 16,-42 79-16,42-79 0,-49 93 15,49-93-15,0 0 16,-50 93-16,50-93 16,0 0-16,0 0 0,-58 88 15,58-88-15,0 0 16,0 0-16,0 0 15,-58 51-15,58-51 16,0 0-16</inkml:trace>
  <inkml:trace contextRef="#ctx0" brushRef="#br0" timeOffset="186922.3358">10238 1237 0,'0'0'15,"0"0"-15,43-33 16,-43 33-16,66-27 16,-66 27-16,83-18 0,-83 18 15,99-15-15,-99 15 16,99-24-16,-99 24 0,91-37 16</inkml:trace>
  <inkml:trace contextRef="#ctx0" brushRef="#br0" timeOffset="187591.0892">10826 632 0,'0'0'15,"0"0"-15,0 0 0,17 66 16,-17-66-16,25 93 16,-25-93-16,33 106 15,-33-106-15,33 120 16,-33-120-16,25 117 0,-25-117 15,0 0-15,33 111 16,-33-111-16,0 0 16,0 0-16,0 0 0,0 0 15,0 0-15,0 0 16,0 0-16,0 0 16,16 85-16,-16-85 0,9 32 15,-9-32-15,0 0 16,8-32-16,-8 32 15,8-75-15,-8 75 0,0 0 16,17-93-16,-17 93 16,0 0-16,24-93 15,-24 93-15,0 0 16,67-59-16,-67 59 16,74-29-16,-74 29 0,0 0 15,74 18-15,-74-18 16,67 52-16,-67-52 0,49 79 15,-49-79-15,0 0 16,33 74-16,-33-74 16,0 0-16,17 84 15,-17-84-15,0 0 0,0 0 16,0 0-16,0 0 16,0 0-16,25 74 15,-25-74-15,0 0 0,24 29 16,-24-29-16</inkml:trace>
  <inkml:trace contextRef="#ctx0" brushRef="#br0" timeOffset="188025.676">11413 493 0,'0'0'0,"0"0"15,50 5-15,-50-5 16,66 22-16,-66-22 0,91 57 15,-91-57-15,116 84 16,-116-84-16,91 101 16,-91-101-16,74 117 15,-74-117-15,58 125 0,-58-125 16,33 126-16,-33-126 16,25 115-16,-25-115 15,8 114-15,-8-114 0,0 0 16,-8 87-16,8-87 15,0 0-15,0 0 16,0 0-16,0 0 16,-33 65-16,33-65 15,0 0-15</inkml:trace>
  <inkml:trace contextRef="#ctx0" brushRef="#br0" timeOffset="188650.6495">11975 293 0,'0'0'0,"0"0"15,0 0-15,0 0 0,0 0 16,42-28-16,-42 28 16,50-18-16,-50 18 15,66 4-15,-66-4 0,0 0 16,66 32-16,-66-32 15,0 0-15,50 66 16,-50-66-16,33 93 16,-33-93-16,0 0 0,16 92 15,-16-92-15,0 0 16,-16 85-16,16-85 16,0 0-16,0 0 0,-42 64 15,42-64-15,0 0 16,-66 23-16,66-23 15,0 0-15,0 0 0,-49-8 16,49 8-16,0 0 16,0 0-16,0 0 15,-34-37-15,34 37 0,17-57 16,-17 57-16,0 0 16,58-33-16,-58 33 15,74-4-15,-74 4 0,0 0 16,91 24-16,-91-24 15,0 0-15,75 46 16,-75-46-16,0 0 16,74 42-16,-74-42 0,91 19 15,-91-19-15,0 0 16</inkml:trace>
  <inkml:trace contextRef="#ctx0" brushRef="#br0" timeOffset="188910.1924">13100 619 0,'0'0'0,"0"0"15,0 0-15,25 69 16,-25-69-16,33 74 15,-33-74-15,33 103 0,-33-103 16,42 116-16,-42-116 16,24 107-16,-24-107 15,0 0-15,0 0 16,0 0-16,17 65 0</inkml:trace>
  <inkml:trace contextRef="#ctx0" brushRef="#br0" timeOffset="189130.6523">13018 991 0,'0'0'16,"0"0"-16,91-29 0,-91 29 15,107-28-15,-107 28 16,132-22-16,-132 22 16,141-24-16,-141 24 0</inkml:trace>
  <inkml:trace contextRef="#ctx0" brushRef="#br0" timeOffset="189461.5348">13911 349 0,'0'0'0,"0"0"0,16 55 15,-16-55-15,25 79 16,-25-79-16,33 112 16,-33-112-16,33 144 15,-33-144-15,41 154 0,-41-154 16,33 153-16,-33-153 16,0 0-16,0 0 15,0 0-15,25 121 0,-25-121 16,17 65-16</inkml:trace>
  <inkml:trace contextRef="#ctx0" brushRef="#br0" timeOffset="189983.9877">14291 474 0,'0'0'0,"0"0"0,0 0 16,-50 38-16,50-38 16,-41 65-16,41-65 15,-50 84-15,50-84 16,0 0-16,0 0 15,-66 92-15,66-92 0,0 0 16,0 0-16,0 0 16,-49 89-16,49-89 15,0 0-15,0 0 0,-17 51 16,17-51-16,0 0 16,0 0-16,66-38 15,-66 38-15,91-51 0,-91 51 16,99-42-16,-99 42 15,100-23-15,-100 23 16,0 0-16,99 14 16,-99-14-16,0 0 0,74 32 15,-74-32-15,58 70 16,-58-70-16,41 84 16,-41-84-16,25 93 15,-25-93-15,0 0 0,0 0 16,17 84-16,-17-84 15,0 0-15,8 55 16,-8-55-16</inkml:trace>
  <inkml:trace contextRef="#ctx0" brushRef="#br0" timeOffset="203339.5523">4821 14648 0,'0'0'0,"0"0"16,0 0-16,0 0 15,0 0-15,0 56 16,0-56-16,-8 79 16,8-79-16,0 98 0,0-98 15,0 0-15,17 107 16,-17-107-16,33 88 15,-33-88-15,58 51 0,-58-51 16,82 10-16,-82-10 16,91-33-16,-91 33 15,75-56-15,-75 56 16,0 0-16,58-69 0,-58 69 16,0 0-16,0 0 15,0 0-15,0 0 16,33-56-16,-33 56 0,0 0 15,0 0-15,0 0 16,16 84-16,-16-84 16,-16 134-16,16-134 15,0 158-15,0-158 0,0 163 16,0-163-16,-25 149 16,25-149-16,0 0 15,-41 130-15,41-130 0,0 0 16,0 0-16,0 0 15,0 0-15,-50 93 16,50-93-16,-41 28 0,41-28 16,-9-37-16,9 37 15,42-88-15,-42 88 16,74-112-16,-74 112 16,99-107-16,-99 107 0,0 0 15,91-97-15,-91 97 16,84-94-16</inkml:trace>
  <inkml:trace contextRef="#ctx0" brushRef="#br0" timeOffset="203556.9297">5790 14727 0,'0'0'0,"0"0"16,49-9-16,-49 9 15,91-19-15,-91 19 16,100-18-16,-100 18 0,0 0 16,0 0-16,99-9 15</inkml:trace>
  <inkml:trace contextRef="#ctx0" brushRef="#br0" timeOffset="203760.1042">5864 14947 0,'0'0'0,"0"0"16,0 0-16,0 0 15,66 0-15,-66 0 0,67-10 16,-67 10 0,0 0-16,91-24 0,-91 24 15</inkml:trace>
  <inkml:trace contextRef="#ctx0" brushRef="#br0" timeOffset="204358.1486">6666 14379 0,'0'0'0,"0"0"16,50-14-16,-50 14 16,74-24-16,-74 24 15,100-4-15,-100 4 0,89 28 16,-89-28 0,76 56-16,-76-56 0,41 106 15,-41-106-15,17 126 16,-17-126-16,-33 135 15,33-135-15,-42 135 16,42-135-16,-66 102 0,66-102 16,-74 70-16,74-70 15,0 0-15,-75 37 16,75-37-16,0 0 0,-82-5 16,82 5-16,0 0 15,-42-41-15,42 41 16,-8-75-16,8 75 15,0 0-15,33-74 0,-33 74 16,0 0-16,83-56 16,-83 56-16,83 5 15,-83-5-15,65 55 0,-65-55 16,59 70-16,-59-70 16,0 0-16,41 84 15,-41-84-15,0 0 16,58 65-16,-58-65 0,58 23 15,-58-23-15,74-28 16</inkml:trace>
  <inkml:trace contextRef="#ctx0" brushRef="#br0" timeOffset="204766.2269">7816 13960 0,'0'0'0,"0"0"16,0 0-16,-42 70 16,42-70-16,-41 102 0,41-102 15,-50 130-15,50-130 16,-33 154-16,33-154 16,-16 163-16,16-163 15,0 153-15,0-153 0,8 130 16,-8-130-16,0 0 15,17 107-15,-17-107 16,0 0-16,24 89 0,-24-89 16,0 0-16,42 46 15,-42-46-15</inkml:trace>
  <inkml:trace contextRef="#ctx0" brushRef="#br0" timeOffset="205560.825">8064 14537 0,'0'0'0,"0"0"0,0 0 15,0 0-15,0 0 16,41-19-16,-41 19 16,74-14-16,-74 14 15,0 0-15,91-5 0,-91 5 16,0 0-16,108 19 15,-108-19-15,74 51 16,-74-51-16,50 75 16,-50-75-16,25 88 0,-25-88 15,0 0-15,16 102 16,-16-102-16,42 75 16,-42-75-16,66 32 0</inkml:trace>
  <inkml:trace contextRef="#ctx0" brushRef="#br0" timeOffset="205844.1657">8568 14541 0,'-25'24'0,"25"-24"15,-58 65-15,58-65 16,-91 97-16,91-97 0,0 0 16,0 0-16,-82 89 15,82-89-15,-33 70 16,33-70-16,24 23 0</inkml:trace>
  <inkml:trace contextRef="#ctx0" brushRef="#br0" timeOffset="207031.2338">10131 13914 0,'0'0'16,"0"0"-16,0 0 16,-58 4-16,58-4 15,0 0-15,0 0 0,-50 5 16,50-5-16,0 0 15,0 0-15,-66 9 0,66-9 16,0 0-16,0 0 16,0 0-16,-49 15 15,49-15-15,0 0 16,0 0-16,-58 36 0,58-36 16,0 0-16,-17 56 15,17-56-15,0 0 16,8 56-16,-8-56 0,0 0 15,58 55-15,-58-55 16,0 0-16,66 43 16,-66-43-16,0 0 15,0 0-15,67 37 0,-67-37 16,0 0-16,0 0 16,57 32-16,-57-32 15,0 0-15,17 47 0,-17-47 16,0 0-16,-41 60 15,41-60-15,0 0 16,-66 47-16,66-47 16,0 0-16,-58 32 0,58-32 15,0 0-15,0 0 16,0-55-16</inkml:trace>
  <inkml:trace contextRef="#ctx0" brushRef="#br0" timeOffset="207281.1509">10438 14118 0,'0'0'16,"0"0"-16,0 0 0,-17 89 15,17-89-15,-33 92 16,33-92-16,-49 122 15,49-122-15,-58 126 16,58-126-16,0 0 0,0 0 16,0 0-16,-34 101 15,34-101-15,8 47 0</inkml:trace>
  <inkml:trace contextRef="#ctx0" brushRef="#br0" timeOffset="207797.625">10446 14569 0,'0'0'0,"0"0"0,50-14 15,-50 14-15,0 0 16,74-14-16,-74 14 15,0 0-15,0 0 16,74-4-16,-74 4 0,75 28 16,-75-28-16,41 65 15,-41-65-15,0 88 16,0-88-16,-25 93 0,25-93 16,0 0-16,-41 93 15,41-93-15,0 0 16,-58 69-16,58-69 15,0 0-15,-66 25 0,66-25 16,0 0-16,0 0 16,-50-29-16,50 29 15,-24-70-15,24 70 0,0 0 16,8-74-16,-8 74 16,0 0-16,0 0 15,41-60-15,-41 60 16,0 0-16,58-10 0,-58 10 15,66 24-15,-66-24 16,0 0-16,66 55 16,-66-55-16,0 0 0,0 0 0,75 61 15,-75-61-15,83 60 16,-83-60-16,0 0 16,82 38-16</inkml:trace>
  <inkml:trace contextRef="#ctx0" brushRef="#br0" timeOffset="208476.777">10628 13579 0,'0'0'16,"0"0"-16,74 55 16,-74-55-16,100 84 0,-100-84 15,107 149-15,-107-149 16,99 182-16,-99-182 15,91 204-15,-91-204 16,58 205-16,-58-205 16,33 200-16,-33-200 0,17 186 15,-17-186-15,0 144 16,0-144-16,0 0 16,-17 116-16,17-116 15,0 0-15,0 0 0,-25 79 16,25-79-16,0 0 15,0 0-15,0 0 16</inkml:trace>
  <inkml:trace contextRef="#ctx0" brushRef="#br0" timeOffset="209083.767">11033 13276 0,'0'0'0,"0"0"16,58 0-16,-58 0 0,74 14 16,-74-14-16,100 46 15,-100-46-15,91 61 16,-91-61-16,91 84 16,-91-84-16,49 92 0,-49-92 15,17 99-15,-17-99 16,-9 93-16,9-93 15,-41 88-15,41-88 16,0 0-16,-66 51 0,66-51 16,-83 28-16,83-28 15,0 0-15,-82-14 16,82 14-16,0 0 16,-67-32-16,67 32 0,0 0 15,-33-61-15,33 61 16,0 0-16,9-52 15,-9 52-15,0 0 0,49-26 16,-49 26-16,0 0 16,66 8-16,-66-8 15,75 52-15,-75-52 16,0 0-16,74 74 0,-74-74 16,58 88-16,-58-88 15,58 75-15,-58-75 16,58 51-16,-58-51 0</inkml:trace>
  <inkml:trace contextRef="#ctx0" brushRef="#br0" timeOffset="209401.4193">11777 14555 0,'0'0'0,"0"0"16,50 14-16,-50-14 15,74 0-15,-74 0 16,116-4-16,-116 4 16,124-15-16,-124 15 15,116-18-15</inkml:trace>
  <inkml:trace contextRef="#ctx0" brushRef="#br0" timeOffset="209701.9543">12588 13993 0,'0'0'16,"0"0"-16,33 69 15,-33-69-15,33 88 16,-33-88-16,25 117 0,-25-117 16,0 0-16,24 112 15,-24-112-15,42 74 0,-42-74 16</inkml:trace>
  <inkml:trace contextRef="#ctx0" brushRef="#br0" timeOffset="209964.8436">12902 14021 0,'0'0'0,"0"0"16,25 69-16,-25-69 16,16 89-16,-16-89 15,25 107-15,-25-107 16,0 0-16,25 97 0,-25-97 15</inkml:trace>
  <inkml:trace contextRef="#ctx0" brushRef="#br0" timeOffset="210269.8683">13472 14147 0,'0'0'16,"0"0"-16,-16 111 15,16-111-15,-33 130 0,33-130 16,-50 172-16,50-172 15,0 0-15,-41 177 16,41-177-16,0 0 16,-25 144-16,25-144 0,8 88 15</inkml:trace>
  <inkml:trace contextRef="#ctx0" brushRef="#br0" timeOffset="210823.7914">13638 14514 0,'0'0'16,"0"0"-16,0 0 15,49-19-15,-49 19 0,66-5 16,-66 5-16,75 19 16,-75-19-16,83 46 15,-83-46-15,57 75 0,-57-75 16,25 97-16,-25-97 16,0 117-16,0-117 15,-25 111-15,25-111 16,0 0-16,-57 98 0,57-98 15,0 0-15,-83 60 16,83-60-16,0 0 16,-75 28-16,75-28 15,0 0-15,0 0 0,-57-28 16,57 28-16,0 0 16,-25-60-16,25 60 15,0 0-15,0 0 0,8-70 16,-8 70-16,0 0 15,50-51-15,-50 51 16,82-19-16,-82 19 16,0 0-16,108 19 0,-108-19 15,0 0-15,0 0 16,91 33-16,-91-33 16,0 0-16,91 51 15,-91-51-15,82 46 0,-82-46 16</inkml:trace>
  <inkml:trace contextRef="#ctx0" brushRef="#br0" timeOffset="219346.7647">2539 16612 0,'0'0'0,"0"0"16,0 0-16,0 0 16,0 0-16,-8 69 15,8-69-15,8 75 0,-8-75 16,0 0-16,9 93 16,-9-93-16,0 0 0,0 0 15,0 0-15,0 0 0,0 0 16,16 84-16,-16-84 15,0 0-15,0 0 16,33 74-16,-33-74 0,83 60 16,-83-60-16,107 60 15,-107-60-15,0 0 16,124 38-16,-124-38 16,83-5-16,-83 5 0,0 0 15,75-51-15,-75 51 16,0 0-16,33-79 15,-33 79-15,0 0 0</inkml:trace>
  <inkml:trace contextRef="#ctx0" brushRef="#br0" timeOffset="219620.5169">3019 16528 0,'0'0'0,"0"0"16,0 0-16,0 0 16,-33 69-16,33-69 15,-17 80-15,17-80 0,0 121 16,0-121-16,-8 163 16,8-163-16,0 177 15,0-177-15,8 143 16,-8-143-16,0 0 15,0 0-15,0 0 0,0 0 16,0 108-16,0-108 0,0 0 16</inkml:trace>
  <inkml:trace contextRef="#ctx0" brushRef="#br0" timeOffset="219857.6646">3308 17449 0,'0'0'0,"0"0"16,0 0-16,0 0 0,0 0 15,0 0-15,-16 38 16,16-38-16,0 0 15,0 0-15,41-76 0,-41 76 16</inkml:trace>
  <inkml:trace contextRef="#ctx0" brushRef="#br0" timeOffset="220240.5391">3069 16333 0,'0'0'0,"0"0"0,0 0 16,0 0-16,66 56 15,33 32-15,-99-88 16,116 125-16,-116-125 0,115 168 16,-115-168-16,91 191 15,-91-191-15,58 199 16,-58-199-16,8 191 16,-8-191-16,-24 176 0,24-176 15,-50 145-15,50-145 16,0 0-16,-74 107 15,74-107-15,0 0 0,0 0 16,0 0-16</inkml:trace>
  <inkml:trace contextRef="#ctx0" brushRef="#br0" timeOffset="232089.335">8948 14769 0,'0'0'16,"0"0"-16,0 0 0,34-4 0,-34 4 16,0 0-16,0 0 15,66-5-15,-66 5 0,0 0 16,74-5-16,-74 5 15</inkml:trace>
  <inkml:trace contextRef="#ctx0" brushRef="#br0" timeOffset="232798.6109">9461 13807 0,'0'0'0,"0"0"16,0 0-16,0 0 0,-25 55 15,25-55-15,-16 61 16,16-61-16,-17 98 16,17-98-16,-16 120 0,16-120 15,-18 131-15,18-131 16,-7 139-16,7-139 15,7 154-15,-7-154 0,25 134 16,-25-134-16,42 126 16,-42-126-16,0 0 15,50 98-15,-50-98 16,74 75-16,-74-75 0</inkml:trace>
  <inkml:trace contextRef="#ctx0" brushRef="#br0" timeOffset="233102.5401">9668 14547 0,'0'0'0,"0"0"16,0 0-16,0 0 15,0 0-15,0 0 16,41 0-16,-41 0 0,0 0 15,58-15-15,-58 15 16</inkml:trace>
  <inkml:trace contextRef="#ctx0" brushRef="#br0" timeOffset="233649.4773">10271 13546 0,'0'0'0,"0"0"0,0 0 15,0 0-15,51 23 16,-51-23-16,58 52 16,-58-52-16,74 78 0,-74-78 15,91 99-15,-91-99 16,66 116-16,-66-116 16,67 139-16,-67-139 15,49 145-15,-49-145 0,58 157 16,-58-157-16,41 163 15,-41-163-15,25 168 16,-25-168-16,8 162 16,-8-162-16,0 0 15,0 0-15,0 135 0</inkml:trace>
  <inkml:trace contextRef="#ctx0" brushRef="#br0" timeOffset="240095.6356">5086 16709 0,'0'0'0,"0"0"16,0 0-16,0 0 16,-17 56-16,17-56 15,-8 84-15,8-84 16,0 107-16,0-107 0,17 121 15,-17-121-15,41 112 16,-41-112-16,0 0 16,58 87-16,-58-87 15,0 0-15,74 39 0,-74-39 16,91-25-16,-91 25 16,0 0-16,75-64 15,-75 64-15,75-93 16,-75 93-16,0 0 0,0 0 15,50-98-15,-50 98 16,0 0-16,0 0 16,0 0-16,0 0 0,41-61 15,-41 61-15,0 0 16,0 0-16,0 75 0,0-75 16,-16 116-16,16-116 15,-9 150-15,9-150 16,-16 152-16,16-152 15,-8 154-15,8-154 0,-17 135 16,17-135-16,-17 116 16,17-116-16,0 0 15,-24 88-15,24-88 16,0 0-16,0 0 0,-59 61 16,59-61-16,-50 0 15,50 0-15,-41-65 16,41 65-16,-25-84 15,25 84-15,0 0 0,0-98 16,0 98-16,0 0 16,25-98-16,-25 98 15,0 0-15,41-92 16,-41 92-16,58-69 0,-58 69 16,75-61-16,-75 61 15,67-47-15,-67 47 16,74-66-16,-74 66 15,66-60-15</inkml:trace>
  <inkml:trace contextRef="#ctx0" brushRef="#br0" timeOffset="240331.1223">6088 16993 0,'0'0'15,"0"0"-15,0 0 0,82-4 16,-82 4-16,99-10 16,-99 10-16,0 0 15,108-14-15,-108 14 0,0 0 16,99-20-16</inkml:trace>
  <inkml:trace contextRef="#ctx0" brushRef="#br0" timeOffset="240546.4586">6311 17216 0,'0'0'0,"0"0"16,0 0-16,25 28 16,-25-28-16,74 5 0,-74-5 15,0 0-15,107 0 16,-107 0-16,125-19 16,-125 19-16</inkml:trace>
  <inkml:trace contextRef="#ctx0" brushRef="#br0" timeOffset="241114.7956">7055 16844 0,'0'0'0,"0"0"0,0 0 16,0 0-16,41-14 16,-41 14-16,0 0 15,83-19-15,-83 19 16,91 0-16,-91 0 0,83 38 16,-83-38-16,74 70 15,-74-70-15,33 88 16,-33-88-16,8 102 0,-8-102 15,-24 112-15,24-112 16,-50 112-16,50-112 16,-50 88-16,50-88 15,0 0-15,-58 55 0,58-55 16,-82 11-16,82-11 16,0 0-16,-66-25 15,66 25-15,0 0 16,-67-51-16,67 51 0,-16-73 15,16 73-15,0 0 16,16-76-16,-16 76 16,67-36-16,-67 36 0,82 0 15,-82 0-15,83 41 16,-83-41-16,74 71 16,-74-71-16,67 83 15,-67-83-15,0 0 0,66 66 16,-66-66-16,58 36 15,-58-36-15,74-14 16</inkml:trace>
  <inkml:trace contextRef="#ctx0" brushRef="#br0" timeOffset="241422.7775">8155 16477 0,'0'0'0,"0"0"0,-50 79 16,50-79-16,-41 116 15,41-116-15,-58 163 16,58-163-16,-33 191 16,33-191-16,-17 195 0,17-195 15,8 158-15,-8-158 16,0 0-16,34 111 16,-34-111-16</inkml:trace>
  <inkml:trace contextRef="#ctx0" brushRef="#br0" timeOffset="241782.2473">8287 17016 0,'0'0'0,"0"0"0,0 0 16,0 0-16,0 0 16,0 0-16,0 0 0,66-65 15,-66 65-15,75-24 16,-75 24-16,0 0 16,82-8-16,-82 8 15,0 0-15,83 22 0,-83-22 16,66 48-16,-66-48 15,41 83-15,-41-83 16,42 107-16,-42-107 0,0 0 16,58 93-16,-58-93 15,0 0-15,74 55 16</inkml:trace>
  <inkml:trace contextRef="#ctx0" brushRef="#br0" timeOffset="242067.1649">8866 16909 0,'0'0'0,"0"0"15,0 0-15,-42 56 16,42-56-16,-49 74 0,49-74 16,-66 102-16,66-102 15,-58 117-15,58-117 16,0 0-16,-58 98 0,58-98 16,0 0-16,-25 55 15</inkml:trace>
  <inkml:trace contextRef="#ctx0" brushRef="#br0" timeOffset="242429.7842">9321 16761 0,'0'0'0,"0"0"16,-9 79-16,9-79 16,9 105-16,-9-105 15,8 142-15,-8-142 16,0 0-16,0 0 0,25 134 16,-25-134-16,0 0 15</inkml:trace>
  <inkml:trace contextRef="#ctx0" brushRef="#br0" timeOffset="242638.009">9180 17095 0,'0'0'16,"0"0"-16,0 0 15,0 0-15,58 5 0,-58-5 16,83 27-16,-83-27 16,99 14-16,-99-14 15,115-8-15</inkml:trace>
  <inkml:trace contextRef="#ctx0" brushRef="#br0" timeOffset="243288.7146">10238 16500 0,'0'0'0,"0"0"16,0 0-16,0 0 16,-58 38-16,58-38 0,0 0 15,0 0-15,-74 18 16,74-18-16,0 0 15,0 0-15,0 0 0,0 0 16,0 0-16,0 0 16,0 0-16,-66 14 0,66-14 15,0 0-15,0 0 16,0 0-16,0 0 0,-50 14 16,50-14-16,0 0 15,0 0-15,0 0 16,0 0-16,-33 28 0,33-28 15,0 0-15,0 0 16,0 0-16,33 69 16,-33-69-16,66 42 0,-66-42 15,0 0-15,75 38 16,-75-38-16,0 0 16,74 55-16,-74-55 15,0 0-15,33 56 0,-33-56 16,0 0-16,-8 69 15,8-69-15,0 0 16,-41 48-16,41-48 0,0 0 16,-75 37-16,75-37 15,0 0-15,-41-10 16,41 10-16,0 0 16</inkml:trace>
  <inkml:trace contextRef="#ctx0" brushRef="#br0" timeOffset="243565.6036">10504 16751 0,'0'0'0,"0"0"0,0 0 15,-41 51-15,41-51 16,-50 88-16,50-88 16,-50 117-16,50-117 0,-58 120 15,58-120-15,0 0 16,0 0-16,-42 103 16,42-103-16,-8 51 0,8-51 15,0 0-15</inkml:trace>
  <inkml:trace contextRef="#ctx0" brushRef="#br0" timeOffset="244087.2179">10496 17044 0,'0'0'0,"0"0"0,0 0 15,0 0-15,0 0 16,0 0-16,0 0 16,0 0-16,41 33 15,-41-33-15,0 0 0,0 0 16,58 23-16,-58-23 16,0 0-16,58 51 15,-58-51-15,0 0 16,25 75-16,-25-75 0,0 93 15,0-93-15,0 0 16,-25 92-16,25-92 16,0 0-16,0 0 0,-50 51 15,50-51-15,0 0 16,0 0-16,0 0 16,-66 10-16,66-10 0,0 0 15,0 0-15,-50-42 16,50 42-16,0 0 15,0 0-15,0-60 16,0 60-16,0 0 0,42-32 16,-42 32-16,0 0 15,58-5-15,-58 5 0,57 37 16,-57-37-16,0 0 16,42 69-16,-42-69 15,0 0-15,49 56 16,-49-56-16,75 28 0</inkml:trace>
  <inkml:trace contextRef="#ctx0" brushRef="#br0" timeOffset="244487.6549">10512 16421 0,'0'0'0,"0"0"15,0 0-15,17 46 16,-17-46-16,49 56 15,-49-56-15,75 93 16,-75-93-16,74 122 0,-74-122 16,91 143-16,-91-143 15,66 173-15,-66-173 16,42 172-16,-42-172 0,24 158 16,-24-158-16,17 139 15,-17-139-15,0 0 16,0 0-16,0 0 15,0 0-15,8 70 0,-8-70 16,0 0-16</inkml:trace>
  <inkml:trace contextRef="#ctx0" brushRef="#br0" timeOffset="245056.2338">10876 16267 0,'0'0'0,"0"0"16,0 0-16,41-5 0,-41 5 15,0 0-15,67 14 16,-67-14-16,74 43 16,-74-43-16,74 70 15,-74-70-15,58 97 0,-58-97 16,25 111-16,-25-111 16,0 0-16,-8 116 15,8-116-15,0 0 16,0 0-16,-58 89 0,58-89 15,0 0-15,-75 65 16,75-65-16,-74 23 16,74-23-16,0 0 0,0 0 15,-66-23-15,66 23 16,0 0-16,-25-65 0,25 65 16,0 0-16,0 0 15,0-61-15,0 61 16,0 0-16,41-41 0,-41 41 15,67 13-15,-67-13 16,74 43-16,-74-43 16,66 74-16,-66-74 15,0 0-15,58 65 0,-58-65 16,66 46-16,-66-46 16,66 4-16</inkml:trace>
  <inkml:trace contextRef="#ctx0" brushRef="#br0" timeOffset="245373.1451">11645 17123 0,'0'0'16,"0"0"-16,33 28 0,-33-28 15,74 9-15,-74-9 16,0 0-16,83 5 15,-83-5-15,99-14 16,-99 14-16,100-24 0,-100 24 16</inkml:trace>
  <inkml:trace contextRef="#ctx0" brushRef="#br0" timeOffset="245657.1558">12364 16626 0,'0'0'0,"0"0"0,0 0 15,9 64-15,-9-64 16,24 99-16,-24-99 16,25 111-16,-25-111 0,0 0 15,0 0-15,33 98 16,-33-98-16</inkml:trace>
  <inkml:trace contextRef="#ctx0" brushRef="#br0" timeOffset="245950.3757">12629 16644 0,'0'0'0,"0"0"15,-25 65-15,25-65 16,17 70-16,-17-70 16,24 98-16,-24-98 15,0 0-15,34 97 0,-34-97 16</inkml:trace>
  <inkml:trace contextRef="#ctx0" brushRef="#br0" timeOffset="246305.3567">13133 16709 0,'0'0'15,"0"0"-15,-41 70 16,41-70-16,-25 93 15,25-93-15,-25 126 0,25-126 16,-33 143-16,33-143 16,-33 140-16,33-140 15,0 0-15,0 0 16,0 0-16,-33 112 0,33-112 16,0 0-16,0 0 15</inkml:trace>
  <inkml:trace contextRef="#ctx0" brushRef="#br0" timeOffset="246814.1812">13175 17174 0,'0'0'0,"0"0"0,0 0 15,0 0-15,0 0 16,58-14-16,-58 14 0,0 0 16,66-4-16,-66 4 15,0 0-15,74 23 16,-74-23-16,66 60 16,-66-60-16,25 84 0,-25-84 15,-8 98-15,8-98 16,-25 102-16,25-102 15,-50 84-15,50-84 0,0 0 16,0 0-16,-58 55 16,58-55-16,0 0 15,-66 19-15,66-19 16,0 0-16,0 0 0,-75-9 16,75 9-16,0 0 15,0 0-15,0 0 0,0 0 16,-40-42-16,40 42 15,0 0-15,8-46 16,-8 46-16,0 0 0,49-14 16,-49 14-16,83 37 15,-83-37-15,75 69 16,-75-69-16,74 84 0,-74-84 16,0 0-16,74 75 15,-74-75-15</inkml:trace>
  <inkml:trace contextRef="#ctx0" brushRef="#br0" timeOffset="263994.9617">11488 6331 0,'0'0'0,"0"0"0,0 0 16,58 60-16,-58-60 15,66 70-15,-66-70 16,91 98-16,-91-98 16,83 130-16,-83-130 0,66 125 15,-66-125-15,0 0 16,0 0-16,0 0 16,49 111-16,-49-111 0,0 0 15,25 52-15,-25-52 16,0 0-16,0 0 15,-16-78-15,16 78 0,-33-89 16</inkml:trace>
  <inkml:trace contextRef="#ctx0" brushRef="#br0" timeOffset="264311.2054">11480 6419 0,'0'0'0,"0"0"0,0 0 16,-50-28-16,50 28 15,0 0-15,-25-46 16,25 46-16,17-70 0,-17 70 16,49-51-16,-49 51 15,75-42-15,-75 42 16,99-14-16,-99 14 16,91 14-16,-91-14 0,0 0 15,66 46-15,-66-46 16,0 0-16,41 71 0,-41-71 15,0 74-15,0-74 16,0 0-16,0 0 16,-41 65-16,41-65 15,0 0-15,-58 28 0,58-28 16,-66-19-16,66 19 16,-25-70-16</inkml:trace>
  <inkml:trace contextRef="#ctx0" brushRef="#br0" timeOffset="264578.9781">11835 5838 0,'0'0'0,"0"0"16,0 0-16,42 64 15,-42-64-15,33 75 16,-33-75-16,33 102 0,-33-102 16,41 117-16,-41-117 15,0 0-15,50 97 16,-50-97-16,0 0 16,49 52-16,-49-52 0,42-14 15,-42 14-15,49-65 16</inkml:trace>
  <inkml:trace contextRef="#ctx0" brushRef="#br0" timeOffset="265191.8432">12323 6056 0,'0'0'0,"0"0"0,0 0 15,0 0-15,0 0 16,0 0-16,0 0 0,0 0 16,0 0-16,0 0 15,0 0-15,0 0 0,0 0 16,0 0-16,0 0 15,0 0-15,0 0 0,0 0 16,0 0-16,0 0 16,0 0-16,0 0 0,0 0 15,0 0-15,0 0 16,0 0-16,0 0 16,0 0-16,0 0 0,0 0 15,0 0-15,0 0 16,0 0-16,0 0 0,0 0 15,0 0-15,0 0 16,0 0-16,0 0 16,50 0-16,-50 0 15,0 0-15,33 51 0,-33-51 16,0 0-16,0 0 16,58 47-16,-58-47 15,0 0-15,0 0 0,66 9 16,-66-9-16,0 0 15,58-32-15,-58 32 16,0 0-16,41-70 16,-41 70-16,0 0 0,0 0 15,0 0-15,0 0 0,0 0 16,0 0-16,0 0 16,0 0-16,16-70 15,-16 70-15,0 0 0,9-32 16,-9 32-16,0 0 15,16 14-15,-16-14 16,0 0-16,0 0 16,50 51-16,-50-51 0,0 0 15,74 37-15,-74-37 16,0 0-16,66 9 16,-66-9-16,91-32 0,-91 32 15,0 0-15</inkml:trace>
  <inkml:trace contextRef="#ctx0" brushRef="#br0" timeOffset="265764.1972">13150 5763 0,'0'0'0,"0"0"16,0 0-16,0 0 0,0 0 16,0 0-16,0 0 15,-41 19-15,41-19 0,0 0 16,-50 23-16,50-23 15,0 0-15,0 0 16,0 0-16,-50 46 16,50-46-16,0 0 0,-16 66 15,16-66-15,0 0 16,25 42-16,-25-42 16,0 0-16,49 9 0,-49-9 15,0 0-15,66-23 16,-66 23-16,0 0 15,49-61-15,-49 61 0,0 0 16,0 0-16,0 0 16,17-56-16,-17 56 15,0 0-15,0 0 16,0 0-16,-8-46 0,8 46 16,0 0-16,0 0 15,0 0-15,25 46 16,-25-46-16,66 65 0,-66-65 15,83 75-15,-83-75 16,99 83-16,-99-83 16,99 84-16,-99-84 15,75 84-15,-75-84 0,0 0 16,58 83-16,-58-83 16,0 0-16,16 75 15,-16-75-15,0 0 16,-25 65-16,25-65 0,-58 37 15,58-37-15,0 0 16,-82 20-16,82-20 0,0 0 16,0 0-16,-83 0 15</inkml:trace>
  <inkml:trace contextRef="#ctx0" brushRef="#br0" timeOffset="266851.6555">13720 5702 0,'0'0'16,"0"0"-16,42-23 0,-42 23 15,58-28-15,-58 28 16,91-32-16,-91 32 15,0 0-15,82-51 16</inkml:trace>
  <inkml:trace contextRef="#ctx0" brushRef="#br0" timeOffset="267383.3063">14481 5228 0,'0'0'0,"0"0"15,0 0-15,0 0 0,0 0 16,-58 28-16,58-28 16,0 0-16,0 0 15,-49 42-15,49-42 0,0 0 16,0 0-16,0 0 15,0 0-15,0 0 16,0 0-16,-58 33 0,58-33 16,0 0-16,0 0 15,-58 18-15,58-18 16,0 0-16,0 0 0,-42 28 16,42-28-16,0 0 15,0 0-15,0 0 0,0 0 16,0 0-16,0 0 15,0 0-15,34 51 16,-34-51-16,0 0 0,74 0 16,-74 0-16,0 0 15,0 0-15,83 0 16,-83 0-16,0 0 16,66 23-16,-66-23 0,25 61 15,-25-61-15,-17 65 16,17-65-16,0 0 15,-50 70-15,50-70 16,0 0-16,0 0 0,-42 46 16,42-46-16,-24-18 15</inkml:trace>
  <inkml:trace contextRef="#ctx0" brushRef="#br0" timeOffset="267637.4513">14787 5260 0,'0'0'0,"0"0"16,-17 74 0,17-74-16,-33 84 0,33-84 15,-33 113-15,33-113 16,-24 130-16,24-130 0,-25 135 15,25-135-15,0 0 16,0 0-16,-17 97 16,17-97-16,8 38 15,-8-38-15</inkml:trace>
  <inkml:trace contextRef="#ctx0" brushRef="#br0" timeOffset="268058.4383">14820 5699 0,'0'0'0,"0"0"0,0 0 15,41-43-15,-41 43 0,0 0 16,0 0-16,58-32 16,-58 32-16,0 0 15,66-10-15,-66 10 16,58 37-16,-58-37 0,33 80 15,-33-80-15,0 0 16,9 97-16,-9-97 16,0 0-16,-33 97 0,33-97 15,0 0-15,-50 80 16,50-80-16,0 0 16,-74 33-16,74-33 0,0 0 15,-75-10-15,75 10 16,0 0-16,0 0 15,-41-55-15,41 55 16,0 0-16,8-52 0,-8 52 16,0 0-16,50-22 15,-50 22-15,0 0 16,82 22-16,-82-22 0,0 0 16,75 42-16,-75-42 15</inkml:trace>
  <inkml:trace contextRef="#ctx0" brushRef="#br0" timeOffset="268486.261">15631 5610 0,'0'0'16,"0"0"-16,0 0 16,0 0-16,17 51 0,-17-51 15,17 60-15,-17-60 16,0 0-16,0 0 15,33 61-15,-33-61 0,0 0 16,24 32-16</inkml:trace>
  <inkml:trace contextRef="#ctx0" brushRef="#br0" timeOffset="268657.2955">15640 5405 0,'0'0'16,"0"0"-16,0 0 0,0 0 15,0 0-15,0 0 16,0 0-16,0 0 0,0 0 16,0 0-16,0 0 15,0 0-15,0 0 16,0 0-16</inkml:trace>
  <inkml:trace contextRef="#ctx0" brushRef="#br0" timeOffset="269050.4666">15863 5679 0,'0'0'0,"0"0"16,0 0-16,0 0 0,0 0 15,0 0-15,8 46 16,-8-46-16,0 0 15,0 0-15,0 0 16,0 0-16,0 0 0,8 38 16,-8-38-16,0 0 15,0 0-15,0 0 16,17-38-16,-17 38 0,0 0 16,8-69-16,-8 69 15,0 0-15,25-74 16,-25 74-16,0 0 15,41-47-15,-41 47 0,0 0 16,58-4-16,-58 4 16,50 28-16,-50-28 15,0 0-15,50 69 0,-50-69 16,0 0-16,41 74 16,-41-74-16</inkml:trace>
  <inkml:trace contextRef="#ctx0" brushRef="#br0" timeOffset="269855.1067">16326 5642 0,'0'0'16,"0"0"-16,0 0 0,0 0 16,0 0-16,0 0 15,25-23-15,-25 23 16,49-23-16,-49 23 0,0 0 15,83-23-15,-83 23 16,0 0-16,91-5 16,-91 5-16,99 14 15,-99-14-15,91 28 0,-91-28 16,91 37-16,-91-37 16,91 52-16,-91-52 15,75 54-15,-75-54 0,0 0 16,66 61-16,-66-61 15,0 0-15,66 70 16,-66-70-16,58 89 16,-58-89-16,0 0 0,49 93 15,-49-93-15,0 0 16,33 88-16,-33-88 16,0 0-16,0 0 0,0 0 15,0 0-15,0 0 16,25 79-16,-25-79 15,0 0-15,8 42 0,-8-42 16</inkml:trace>
  <inkml:trace contextRef="#ctx0" brushRef="#br0" timeOffset="270281.6211">17029 6177 0,'0'0'15,"0"0"-15,0 0 0,0 0 16,33 19-16,-33-19 16,0 0-16,49 32 15,-49-32-15,0 0 0,0 0 16,75 42-16,-75-42 15,0 0-15,83 51 16,-83-51-16,0 0 0,0 0 16,49 33-16,-49-33 15,0 0-15,50 9 16,-50-9-16,33-23 0,-33 23 16,0 0-16,16-65 15,-16 65-15,0 0 16,0 0-16,9-75 15,-9 75-15,0 0 0,0 0 16,0 0-16,0 0 16,0 0-16,0 0 0,0 0 15,0-75-15,0 75 16,0 0-16</inkml:trace>
  <inkml:trace contextRef="#ctx0" brushRef="#br0" timeOffset="271692.7729">16367 5568 0,'0'0'0,"0"0"16,0 0-16,0 0 15,0 0-15,25-33 16,-25 33-16,58-33 16,-58 33-16,91-36 0,-91 36 15,99-24-15,-99 24 16,116-19-16,-116 19 16,107-9-16,-107 9 15,124 0-15,-124 0 0,124 0 16,-124 0-16,149 0 15,-149 0-15,149 0 16,-149 0-16,157 4 0,-157-4 16,141 10-16,-141-10 15,149 9-15,-149-9 16,124 10-16,-124-10 16,132 9-16,-132-9 0,141 23 15,-141-23-15,140 28 16,-140-28-16,141 28 15,-141-28-15,132 33 0,-132-33 16,132 28-16,-132-28 16,116 28-16,-116-28 15,108 27-15,-108-27 16,124 33-16,-124-33 0,107 37 16,-107-37-16,116 38 15,-116-38-15,91 46 16,-91-46-16,0 0 15,91 37-15,-91-37 16,74 51-16,-74-51 0,0 0 16,75 52-16,-75-52 15,57 60-15,-57-60 0,0 0 16,58 70 0,-58-70-16,0 0 0,50 79 15,-50-79-15,0 0 16,41 79-16,-41-79 15,0 0-15,0 0 0,33 79 16,-33-79-16,0 0 16,43 70-16,-43-70 15,0 0-15,0 0 16,33 60-16,-33-60 0,0 0 16,0 0-16,0 0 15,0 0-15,0 0 0,0 0 16,0 0-16,0 0 15,25 57-15,-25-57 16,0 0-16,0 0 0,0 0 16,0 0-16,0 0 15,0 0-15,0 0 0,0 0 16,0 0-16,0 0 16,-75-48-16,75 48 15,0 0-15,-84-69 16,84 69-16,0 0 0,-74-61 15,74 61-15,0 0 16,0 0-16,0 0 16,0 0-16,0 0 0,0 0 15,0 0-15,-58-51 16,58 51-16,0 0 16,0 0-16,0 0 0,0 0 15,0 0-15,0 0 16,50 75-16,-50-75 15,0 0-15,66 65 0,-66-65 16,0 0-16,66 56 16,-66-56-16,0 0 15,0 0-15,0 0 16,0 0-16,0 0 0,75 51 16,-75-51-16,0 0 15,0 0-15,42 14 0,-42-14 16,0 0-16,16-32 15,-16 32-15,0 0 16,-8-71-16,8 71 16,0 0-16,-16-78 0,16 78 15,0 0-15,0 0 16,0 0-16,-17-71 16,17 71-16,0 0 15,0 0-15,-8-46 0</inkml:trace>
  <inkml:trace contextRef="#ctx0" brushRef="#br0" timeOffset="285269.8881">6559 6224 0,'33'-10'0,"-33"10"15,74-18-15,-74 18 0,108-33 16,-108 33-16,107-32 16,-107 32-16,83-47 15</inkml:trace>
  <inkml:trace contextRef="#ctx0" brushRef="#br0" timeOffset="285787.1017">7154 5553 0,'0'0'0,"0"0"0,0 0 15,0 0-15,25 71 16,-25-71-16,33 88 15,-33-88-15,50 107 0,-50-107 16,0 0-16,0 0 16,0 0-16,0 0 15,0 0-15,33 102 0,-33-102 16,0 0-16,0 0 16,0 0-16,33 61 15,-33-61-15,0 0 0,0 0 16,74-42-16,-74 42 15,0 0-15,75-47 16,-75 47-16,0 0 16,74-32-16,-74 32 0,0 0 15,58 5-15,-58-5 16,33 46-16,-33-46 16,0 0-16,0 65 0,0-65 15,-41 84-15,41-84 16,-66 79-16,66-79 15,-83 60-15,83-60 0,0 0 16,0 0-16,-91 38 16,91-38-16,0 0 15,-75 0-15,75 0 16,-33-47-16</inkml:trace>
  <inkml:trace contextRef="#ctx0" brushRef="#br0" timeOffset="286078.2327">8097 5753 0,'0'0'16,"0"0"-16,-66 66 15,66-66-15,-91 93 0,91-93 16,-108 126-16,108-126 16,-124 139-16,124-139 15,-124 130-15,124-130 0,-99 98 16,99-98-16,0 0 16,-99 70-16,99-70 15,0 0-15,0 0 16,-58 42-16</inkml:trace>
  <inkml:trace contextRef="#ctx0" brushRef="#br0" timeOffset="286588.6734">7559 6619 0,'0'0'0,"0"0"15,0 0-15,0 0 16,17-42-16,-17 42 0,33-46 16,-33 46-16,0 0 15,41-65-15,-41 65 16,0 0-16,58-42 16,-58 42-16,0 0 0,66-14 15,-66 14-15,50 28 16,-50-28-16,33 74 15,-33-74-15,17 107 0,-17-107 16,-9 116-16,9-116 16,-16 116-16,16-116 15,0 0-15,-42 89 0,42-89 16,-58 60-16,58-60 16,0 0-16,-74 14 15,74-14-15,0 0 16,-74-18-16,74 18 0,0 0 15,-58-56-15,58 56 16,0 0-16,0 0 0,-17-56 16,17 56-16,0 0 0,33-51 15,-33 51-15,0 0 16,75-14-16,-75 14 16,107 28-16,-107-28 0,91 46 15,-91-46-15,91 38 16,-91-38-16</inkml:trace>
  <inkml:trace contextRef="#ctx0" brushRef="#br0" timeOffset="287093.7988">8452 6517 0,'0'0'16,"0"0"-16,0 0 0,-49-38 15,49 38-15,0 0 16,-66-9-16,66 9 16,-91 29-16,91-29 0,-75 46 15,75-46-15,-41 83 16,41-83-16,0 0 15,-25 97-15,25-97 16,0 0-16,33 80 0,-33-80 16,75 42-16,-75-42 15,99 4-15,-99-4 16,99-32-16,-99 32 0,0 0 16,66-60-16,-66 60 15,0 0-15,33-89 16,-33 89-16,0 0 15,0 0-15,0 0 0,0 0 16,0 0-16,0 0 16,0 0-16,0-79 15,0 79-15,0 0 0,0 0 16,0 0-16,25-18 16,-25 18-16,50 55 15,-50-55-15,66 79 0,-66-79 16,0 0-16,0 0 15,66 66-15</inkml:trace>
  <inkml:trace contextRef="#ctx0" brushRef="#br0" timeOffset="290310.8063">8767 6177 0,'0'0'0,"0"0"16,0 0-16,0 0 0,0 0 16,33-37-16,-33 37 15,0 0-15,0 0 0,49-41 16,-49 41-16,0 0 0,66-52 16,-66 52-16,91-47 15,-91 47-15,75-41 16,-75 41-16,82-28 15,-82 28-15,91-24 0,-91 24 16,75-28-16,-75 28 16,91-23-16,-91 23 15,91-28-15,-91 28 0,107-23 16,-107 23-16,99-32 16,-99 32-16,100-23 15,-100 23-15,124-25 16,-124 25-16,107-23 0,-107 23 15,132-23-15,-132 23 16,117-23-16,-117 23 16,124-14-16,-124 14 0,133-18 15,-133 18-15,107-14 16,-107 14-16,124-24 16,-124 24-16,116-18 15,-116 18-15,124-9 0,-124 9 16,132-9-16,-132 9 15,132-10-15,-132 10 16,124-9-16,-124 9 16,108-10-16,-108 10 0,107-9 15,-107 9-15,108-10 16,-108 10-16,107-13 16,-107 13-16,116-5 15,-116 5-15,124-9 0,-124 9 16,108-9-16,-108 9 15,124-10-15,-124 10 16,99-5-16,-99 5 16,107-9-16,-107 9 0,116-5 15,-116 5-15,108-5 16,-108 5-16,99-4 16,-99 4-16,124 0 15,-124 0-15,107 0 0,-107 0 16,100 0-16,-100 0 15,99 0-15,-99 0 16,83 4-16,-83-4 0,91 0 16,-91 0-16,0 0 15,74 0-15,-74 0 16,0 0-16,0 0 0,0 0 16,91 0-16,-91 0 15,0 0-15,0 0 0,0 0 16,0 0-16,66 0 15,-66 0-15,0 0 16,0 0-16,0 0 0,0 0 16,-17-27-16,17 27 15,-66-33-15,66 33 16,0 0-16,-82-38 0,82 38 16,0 0-16,-83-36 15,83 36-15,0 0 16,-74-28-16,74 28 0,0 0 15,0 0-15,0 0 16,0 0-16,-58-14 16,58 14-16,0 0 0,0 0 15,0 0-15,0 0 16,0 0-16,0 0 16,0 0-16,41 14 15,-41-14-15,0 0 0,83 32 16,-83-32-16,0 0 15,91 32-15,-91-32 16,0 0-16,99 33 0,-99-33 16,0 0-16,0 0 15,0 0-15,0 0 16,0 0-16,0 0 0,74 28 16,-74-28-16,0 0 15,25 33-15,-25-33 16,0 0-16,-16 47 0,16-47 15,0 0-15,-58 56 16,58-56-16,0 0 16,-83 51-16,83-51 15,0 0-15,-99 46 0,99-46 16,0 0-16,0 0 16,-83 28-16,83-28 0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0T16:23:26.8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6 9080 0,'0'0'0,"0"0"16,0 0-16,0 61 15,0-61-15,0 74 0,0-74 16,0 93-16,0-93 15,0 111-15,0-111 16,0 103-16,0-103 0,0 93 16,0-93-16,0 0 15,8 84-15,-8-84 16,0 0-16,0 0 16,9 65-16,-9-65 0</inkml:trace>
  <inkml:trace contextRef="#ctx0" brushRef="#br0" timeOffset="274.8447">2738 9778 0,'0'0'0,"0"0"0,0 0 16,0 0-16,0 0 15,0 0-15,0 0 16,8-33-16</inkml:trace>
  <inkml:trace contextRef="#ctx0" brushRef="#br0" timeOffset="765.7353">2597 8690 0,'0'0'0,"0"0"16,50 41-16,-50-41 0,58 51 15,-58-51-15,82 57 16,-82-57-16,108 83 16,-108-83-16,99 102 15,-99-102-15,108 107 16,-108-107-16,91 121 0,-91-121 15,66 130-15,-66-130 16,33 121-16,-33-121 16,-9 121-16,9-121 15,-33 112-15,33-112 0,-57 93 16,57-93-16,0 0 16,0 0-16,-58 70 15,58-70-15,0 0 0</inkml:trace>
  <inkml:trace contextRef="#ctx0" brushRef="#br0" timeOffset="9833.0198">9651 4456 0,'42'-10'0,"-42"10"16,0 0-16,107-18 0,-107 18 15,174-33-15,-174 33 16,182-32-16,-182 32 0,183-56 16</inkml:trace>
  <inkml:trace contextRef="#ctx0" brushRef="#br0" timeOffset="10337.1287">10702 3651 0,'0'0'0,"0"0"16,0 0-16,0 0 0,33 65 16,-33-65-16,50 93 15,-50-93-15,50 125 16,-50-125-16,0 0 15,0 0-15,0 0 0,0 0 16,41 117-16,-41-117 16,0 0-16,0 0 15,33 80-15,-33-80 0,33 13 16,-33-13-16,42-46 16,-42 46-16,57-65 15,-57 65-15,83-61 0,-83 61 16,99-23-16,-99 23 15,0 0-15,91 4 16,-91-4-16,83 47 16,-83-47-16,41 83 15,-41-83-15,-16 94 0,16-94 16,-75 88-16,75-88 16,-99 66-16,99-66 15,-132 41-15,132-41 16,-166 23-16,166-23 0,-140 23 15,140-23-15,0 0 16,0 0-16,0 0 16,-132 5-16,132-5 15,-50-14-15</inkml:trace>
  <inkml:trace contextRef="#ctx0" brushRef="#br0" timeOffset="10589.1716">11612 4493 0,'0'0'16,"0"0"-16,-91 14 0,91-14 16,-116 18-16,116-18 15,-157 34-15,157-34 16,-182 32-16,182-32 15,-182 42-15,182-42 16,-190 37-16,190-37 0,-149 46 16,149-46-16,0 0 15,0 0-15</inkml:trace>
  <inkml:trace contextRef="#ctx0" brushRef="#br0" timeOffset="11085.9031">10363 5274 0,'0'0'0,"0"0"0,0 0 16,0 0-16,25-28 15,-25 28-15,66-46 16,-66 46-16,116-47 0,-116 47 15,108-22-15,-108 22 16,115-6-16,-115 6 16,83 28-16,-83-28 0,58 65 15,-58-65-15,0 0 0,16 93 16,-16-93-16,0 117 16,0-117-16,-33 122 15,33-122-15,-66 106 0,66-106 16,-99 84-16,99-84 15,-108 46-15,108-46 16,-124 19-16,124-19 0,-107-19 16,107 19-16,-83-41 15,83 41-15,0 0 16,-49-66-16,49 66 0,0 0 16,0 0-16,8-69 0,-8 69 15,66-47-15,-66 47 16,83-13-16,-83 13 15,99 23-15,-99-23 0,91 60 16,-91-60-16,91 79 16,-91-79-16,107 56 15</inkml:trace>
  <inkml:trace contextRef="#ctx0" brushRef="#br0" timeOffset="11519.7484">11587 5334 0,'0'0'0,"0"0"16,0 0-16,0 0 15,-50-18-15,50 18 0,-57 5 16,57-5-16,-75 42 15,75-42-15,-74 74 16,74-74-16,0 0 0,-42 94 16,42-94-16,0 0 15,-8 88-15,8-88 16,0 0-16,33 60 16,-33-60-16,66 20 0,-66-20 15,91-38-15,-91 38 16,0 0-16,66-60 15,-66 60-15,0 0 16,0 0-16,0 0 0,0 0 16,58-66-16,-58 66 15,58-18-15,-58 18 16,66 23-16,-66-23 0,67 61 16,-67-61-16,82 65 15,-82-65-15,0 0 16</inkml:trace>
  <inkml:trace contextRef="#ctx0" brushRef="#br0" timeOffset="12759.6115">7113 4660 0,'0'0'0,"0"0"0,49 93 16,-49-93-16,58 126 16,-58-126-16,91 177 15,-91-177-15,83 195 0,-83-195 16,0 0-16,0 0 16,0 0-16,0 0 15,0 0-15,83 177 16,-83-177-16,0 0 0,41 107 15,-41-107-15,0 0 16,0 0-16,17-60 16,-17 60-16,0-122 0,0 122 15,0 0-15,16-125 16,-16 125-16,41-97 16,-41 97-16,58-66 0,-58 66 15,83-9-15,-83 9 16,74 46-16,-74-46 15,75 80-15,-75-80 16,74 120-16,-74-120 16,83 126-16,-83-126 15,0 0-15,58 103 0,-58-103 16,0 0-16,58 42 16,-58-42-16,41-14 15,-41 14-15</inkml:trace>
  <inkml:trace contextRef="#ctx0" brushRef="#br0" timeOffset="12992.4465">8452 4944 0,'0'0'0,"0"0"0,58-33 16,-58 33-16,91-37 15,-91 37-15,108-32 16,-108 32-16,0 0 16,99-19-16</inkml:trace>
  <inkml:trace contextRef="#ctx0" brushRef="#br0" timeOffset="13192.3922">8576 5228 0,'0'0'0,"0"0"16,66-14-16,-66 14 0,91-42 15,-91 42-15,124-51 16,-124 51-16,149-65 16</inkml:trace>
  <inkml:trace contextRef="#ctx0" brushRef="#br0" timeOffset="17081.3053">12364 4437 0,'0'0'0,"0"0"16,83-23-16,-83 23 0,99-19 15,-99 19-15,108-13 16,-108 13-16,0 0 16,107-19-16,-107 19 15</inkml:trace>
  <inkml:trace contextRef="#ctx0" brushRef="#br0" timeOffset="17315.1956">12538 4702 0,'0'0'0,"0"0"15,66-9-15,-66 9 0,99-10 16,-99 10-16,108-9 15,-108 9-15,116-14 16</inkml:trace>
  <inkml:trace contextRef="#ctx0" brushRef="#br0" timeOffset="19206.294">14233 3730 0,'0'0'0,"0"0"16,-58-19-16,58 19 16,-83-9-16,83 9 0,-99 19 15,99-19-15,0 0 16,-82 28-16,82-28 15,0 0-15,-67 60 0,67-60 16,-16 65-16,16-65 16,58 75-16,-58-75 15,99 74-15,-99-74 16,124 75-16,-124-75 0,124 74 16,-124-74-16,0 0 15,91 70-15,-91-70 16,33 74-16,-33-74 0,0 0 15,-16 56-15,16-56 16,0 0-16,-58 37 16,58-37-16,-91 0 15,91 0-15,0 0 0,-91-50 16,91 50-16,0 0 16,-66-89-16,66 89 15,-33-111-15,33 111 0,0 0 16,8-113-16,-8 113 15,0 0-15,41-97 16,-41 97-16,66-89 16,-66 89-16,0 0 0</inkml:trace>
  <inkml:trace contextRef="#ctx0" brushRef="#br0" timeOffset="19548.3008">15085 4437 0,'0'0'0,"0"0"0,-66 9 16,66-9-16,-83 5 15,83-5-15,-116 9 16,116-9-16,-157 10 0,157-10 16,-157 4-16,157-4 15,-182 0-15,182 0 16,-165 0-16,165 0 16,-157 0-16,157 0 0,-116 9 15,116-9-15,0 0 16,0 0-16,0 0 15,-99 24-15,99-24 0</inkml:trace>
  <inkml:trace contextRef="#ctx0" brushRef="#br0" timeOffset="20187.2617">13679 5125 0,'0'0'0,"0"0"16,0 0-16,-8-37 15,8 37-15,16-51 16,-16 51-16,50-55 16,-50 55-16,91-43 0,-91 43 15,124-18-15,-124 18 16,107 18-16,-107-18 15,91 46-15,-91-46 16,42 85-16,-42-85 0,8 107 16,-8-107-16,-25 125 15,25-125-15,-58 116 16,58-116-16,-82 103 0,82-103 16,-91 61-16,91-61 15,0 0-15,-83 28 16,83-28-16,-83-9 15,83 9-15,-49-48 0,49 48 16,-17-69-16,17 69 16,0 0-16,25-70 15,-25 70-15,0 0 0,58-47 16,-58 47-16,91-14 16,-91 14-16,82 19 15,-82-19-15,0 0 0,67 60 16,-67-60-16,0 0 15,66 67-15,-66-67 16,66 36-16</inkml:trace>
  <inkml:trace contextRef="#ctx0" brushRef="#br0" timeOffset="20454.6652">14414 4791 0,'0'0'16,"0"0"-16,0 0 16,-25 79-16,25-79 0,-24 112 15,24-112-15,-16 157 16,16-157-16,0 159 15,0-159-15,0 0 16,16 139-16,-16-139 0,0 0 16,42 84-16</inkml:trace>
  <inkml:trace contextRef="#ctx0" brushRef="#br0" timeOffset="20922.6201">14473 5079 0,'0'0'0,"0"0"0,0 0 16,25-37-16,-25 37 15,66-33-15,-66 33 16,0 0-16,91-18 15,-91 18-15,91 27 0,-91-27 16,66 52-16,-66-52 16,16 83-16,-16-83 15,-24 103-15,24-103 16,0 0-16,-58 97 0,58-97 16,0 0-16,-66 70 15,66-70-15,0 0 16,-58 28-16,58-28 0,0 0 15,-42-28-15,42 28 16,9-56-16,-9 56 16,57-60-16,-57 60 15,0 0-15,83-47 0,-83 47 16,0 0-16,99-4 16,-99 4-16,0 0 15,83 27-15,-83-27 0,0 0 16,66 38-16,-66-38 15,50 10-15</inkml:trace>
  <inkml:trace contextRef="#ctx0" brushRef="#br0" timeOffset="21223.3547">14837 4772 0,'0'0'0,"0"0"16,57 37-16,-57-37 15,100 56-15,-100-56 0,125 98 16,-125-98-16,116 116 16,-116-116-16,90 130 15,-90-130-15,67 125 16,-67-125-16,16 122 0,-16-122 15,-16 107-15,16-107 16,-50 84-16,50-84 16,-50 60-16,50-60 15,0 0-15</inkml:trace>
  <inkml:trace contextRef="#ctx0" brushRef="#br0" timeOffset="23005.8835">5045 8354 0,'0'0'0,"0"0"15,0 0-15,0 0 16,0 0-16,-50 75 16,50-75-16,-74 107 0,74-107 15,-83 149-15,83-149 16,-99 195-16,99-195 16,-108 213-16,108-213 15,-74 210-15,74-210 16,-50 200-16,50-200 0,-8 187 15,8-187-15,16 157 16,-16-157-16,58 135 16,-58-135-16,75 108 15,-75-108-15,99 78 16,-99-78-16,91 61 0,-91-61 16,0 0-16,0 0 15</inkml:trace>
  <inkml:trace contextRef="#ctx0" brushRef="#br0" timeOffset="25857.158">5484 9033 0,'0'0'0,"0"0"0,0 0 15,41-37-15,-41 37 16,0 0-16,66-42 0,-66 42 16,91-23-16,-91 23 15,100 5-15,-100-5 16,91 37-16,-91-37 0,82 60 16,-82-60-16,42 84 15,-42-84-15,24 107 16,-24-107-16,0 121 15,0-121-15,-33 130 0,33-130 16,-49 121-16,49-121 16,-75 98-16,75-98 15,0 0-15,-74 60 16,74-60-16,0 0 0,-83 33 16,83-33-16,0 0 15,-83-5-15,83 5 16,0 0-16,-57-41 0,57 41 15,0 0-15,-17-70 16,17 70-16,0 0 16,17-89-16,-17 89 0,0 0 15,57-69-15,-57 69 16,91-28-16,-91 28 16,91 8-16,-91-8 15,100 43-15,-100-43 0,74 70 16,-74-70-16,0 0 15,50 84-15,-50-84 16,0 0-16,0 0 0,41 88 16,-41-88-16,0 0 15,33 55-15,-33-55 16,0 0-16</inkml:trace>
  <inkml:trace contextRef="#ctx0" brushRef="#br0" timeOffset="26113.7653">6633 9885 0,'0'0'0,"0"0"16,-8 69-16,8-69 0,-17 79 15,17-79-15,-16 93 16,16-93-16,0 0 16</inkml:trace>
  <inkml:trace contextRef="#ctx0" brushRef="#br0" timeOffset="31075.7301">12546 7182 0,'0'0'0,"0"0"0,17 140 16,-17-140-16,16 177 15,-16-177-15,25 190 16,-25-190-16,25 172 0,-25-172 15,0 0-15,16 125 16,-16-125-16,25 52 16</inkml:trace>
  <inkml:trace contextRef="#ctx0" brushRef="#br0" timeOffset="31561.9488">12927 7154 0,'0'0'0,"0"0"16,0 0-16,0 0 0,0 0 16,-25 65-16,25-65 15,-25 98-15,25-98 16,-41 130-16,41-130 15,-50 144-15,50-144 0,0 0 16,-50 121-16,50-121 16,0 0-16,0 0 15,0 0-15,0 0 0,0 0 16,-41 84-16,41-84 16,0 0-16,0 0 15,50-5-15,-50 5 16,74-60-16,-74 60 0,108-61 15,-108 61-15,99-28 16,-99 28-16,0 0 0,91 5 16,-91-5-16,65 52 15,-65-52-15,51 83 16,-51-83-16,0 0 16,16 83-16,-16-83 0,0 0 15,0 0-15,0 0 16,0 0-16,17 70 15,-17-70-15,0 0 0,0 0 16,57-36-16</inkml:trace>
  <inkml:trace contextRef="#ctx0" brushRef="#br0" timeOffset="31811.3211">13563 7442 0,'0'0'0,"0"0"16,75-4-16,-75 4 15,99-14-15,-99 14 16,124-24-16,-124 24 15,0 0-15,116-9 0,-116 9 16,0 0-16</inkml:trace>
  <inkml:trace contextRef="#ctx0" brushRef="#br0" timeOffset="32323.7452">13720 7814 0,'0'0'0,"0"0"0,0 0 16,67-23-16,-67 23 16,99-33-16,-99 33 15,99-27-15,-99 27 0,0 0 16,107-19-16,-107 19 15,0 0-15,0 0 16,0 0-16,0 0 0,0 0 16,0 0-16,0 0 15,0 0-15,91-19 0,-91 19 16,0 0-16,0 0 16,0 0-16,0 0 0,0 0 15,0 0-15,0 0 16,0 0-16,0 0 15,0 0-15,50-9 0,-50 9 16,0 0-16,0 0 0,0 0 16,0 0-16,0 0 15,0 0-15,0 0 16,0 0-16,0 0 0,0 0 16,0 0-16,0 0 15,0 0-15,0 0 0,0 0 16,0 0-16,0 0 15,0 0-15,0 0 0,0 0 16,33-14-16,-33 14 16,0 0-16</inkml:trace>
  <inkml:trace contextRef="#ctx0" brushRef="#br0" timeOffset="33013.5296">14845 7047 0,'0'0'0,"0"0"0,0 0 16,25-47-16,-25 47 15,49-50-15,-49 50 16,91-33-16,-91 33 0,109-15 16,-109 15-16,99 29 15,-99-29-15,74 55 16,-74-55-16,42 103 16,-42-103-16,16 125 15,-16-125-15,-16 149 0,16-149 16,-50 154-16,50-154 15,-58 111-15,58-111 16,-82 71-16,82-71 0,0 0 16,-76 26-16,76-26 15,0 0-15,-83 0 16,83 0-16,0 0 0,-57-41 16,57 41-16,0 0 15,-9-70-15,9 70 16,42-74-16,-42 74 15,66-41-15,-66 41 16,100-6-16,-100 6 0,0 0 16,91 32-16,-91-32 15,0 0-15,74 66 16,-74-66-16,0 0 0,83 60 16,-83-60-16,83 19 15</inkml:trace>
  <inkml:trace contextRef="#ctx0" brushRef="#br0" timeOffset="33383.1688">16086 6740 0,'0'0'0,"0"0"15,-33 88 1,33-88-16,-41 122 0,41-122 16,-50 149-16,50-149 15,-25 152-15,25-152 16,-8 149-16,8-149 0,8 131 15,-8-131-15,25 107 16,-25-107-16,0 0 16,0 0-16,33 87 15,-33-87-15,0 0 0,0 0 16,42 57-16,-42-57 16,0 0-16,0 0 0,57 4 15</inkml:trace>
  <inkml:trace contextRef="#ctx0" brushRef="#br0" timeOffset="33837.1194">16500 7042 0,'0'0'0,"0"0"16,0 0-16,0 0 15,0 0-15,8 75 16,-8-75-16,8 88 0,-8-88 16,8 94-16,-8-94 15,0 0-15,0 0 16,0 0-16,0 0 0,0 0 16,0 74-16,0-74 15,0 0-15,33 32 0,-33-32 16,67-5-16,-67 5 15,0 0-15,91-32 16,-91 32-16,0 0 16,91-23-16,-91 23 0,0 0 15</inkml:trace>
  <inkml:trace contextRef="#ctx0" brushRef="#br0" timeOffset="34077.8959">16814 7033 0,'0'0'15,"0"0"-15,0 0 0,-8 74 16,8-74-16,0 89 16,0-89-16,0 111 15,0-111-15,0 126 16,0-126-16,0 0 0,16 116 15,-16-116-15,0 0 16,0 0-16,17 84 16,-17-84-16,0 0 0</inkml:trace>
  <inkml:trace contextRef="#ctx0" brushRef="#br0" timeOffset="34729.3392">16772 6550 0,'17'23'15,"-17"-23"-15,58 65 16,-58-65-16,116 97 16,-116-97-16,115 121 0,-115-121 15,108 154-15,-108-154 16,91 153-16,-91-153 15,49 144-15,-49-144 0,25 131 16,-25-131-16,0 0 16,0 102-16,0-102 15,0 0-15,0 0 0,0 0 16,0 0-16,0 0 16,-8 93-16,8-93 15,0 0-15,0 0 0,0 0 16,0 0-16,0 0 15,0 0-15,0 0 16,0 0-16,0 0 0,0 0 16,-17 66-16,17-66 15,0 0-15,0 0 0,0 0 16,0 0-16,0 0 16,0 0-16,0 0 15,0 0-15,0 0 0,0 0 16,-8 26-16,8-26 0,0 0 15,0 0-15,0 0 16,0 0-16,0 0 16,0 0-16,0 0 0,-16-32 15,16 32-15,0 0 16,0 0-16</inkml:trace>
  <inkml:trace contextRef="#ctx0" brushRef="#br0" timeOffset="35024.1851">17723 7205 0,'0'0'15,"0"0"-15,0 0 0,50-9 16,-50 9-16,83-10 16,-83 10-16,99-18 15,-99 18-15,107-9 0,-107 9 16</inkml:trace>
  <inkml:trace contextRef="#ctx0" brushRef="#br0" timeOffset="35886.4114">19071 6656 0,'0'0'0,"0"0"15,0 0-15,-66 9 16,66-9-16,-74 34 15,74-34-15,-91 41 16,91-41-16,0 0 0,-75 70 16,75-70-16,-49 74 15,49-74-15,8 66 16,-8-66-16,66 64 16,-66-64-16,99 70 0,-99-70 15,116 66-15,-116-66 16,0 0-16,99 83 15,-99-83-15,50 89 0,-50-89 16,-8 83-16,8-83 16,-75 60-16,75-60 15,-107 34-15,107-34 16,0 0-16,-124 0 0,124 0 16,-100-43-16,100 43 15,-82-60-15,82 60 16,-17-89-16,17 89 0,33-97 15,-33 97-15,99-93 16,-99 93-16,100-93 16,-100 93-16,91-89 15,-91 89-15,0 0 0,66-84 16,-66 84-16,0 0 16,41-88-16</inkml:trace>
  <inkml:trace contextRef="#ctx0" brushRef="#br0" timeOffset="36141.6426">19592 6451 0,'0'0'0,"0"0"16,0 94-16,0-94 16,-8 148-16,8-148 0,-17 181 15,17-181-15,-16 200 16,16-200-16,8 168 16,-8-168-16,0 0 0,25 121 15,-25-121-15</inkml:trace>
  <inkml:trace contextRef="#ctx0" brushRef="#br0" timeOffset="36619.9394">19898 6884 0,'0'0'0,"0"0"0,0 0 16,0 0-16,41-46 16,-41 46-16,76-28 15,-76 28-15,99-14 0,-99 14 16,91 18-16,-91-18 16,99 47-16,-99-47 15,50 93-15,-50-93 16,8 107-16,-8-107 0,-33 102 15,33-102-15,0 0 16,-58 79-16,58-79 16,0 0-16,-91 42 0,91-42 15,0 0-15,0 0 16,-83-10-16,83 10 16,0 0-16,-41-46 15,41 46-15,0-65 16,0 65-16,41-51 0,-41 51 15,75-13-15,-75 13 16,99 26-16,-99-26 16,74 61-16,-74-61 0,0 0 15,67 61-15,-67-61 16,0 0-16,49 46 16,-49-46-16</inkml:trace>
  <inkml:trace contextRef="#ctx0" brushRef="#br0" timeOffset="36929.5297">20436 6433 0,'0'0'0,"0"0"15,50 69-15,-50-69 16,66 75-16,-66-75 15,116 112-15,-116-112 16,115 144-16,-115-144 0,108 177 16,-108-177-16,75 172 15,-75-172-15,24 149 16,-24-149-16,0 0 0,0 120 16,0-120-16,0 0 15,0 0-15,-24 74 16,24-74-16,0 0 15,0 0-15,0-41 0,0 41 16</inkml:trace>
  <inkml:trace contextRef="#ctx0" brushRef="#br0" timeOffset="37159.9127">21553 6517 0,'0'0'15,"0"0"-15,24 111 16,-24-111-16,42 126 0,-42-126 16,41 158-16,-41-158 15,42 153-15,-42-153 16,0 0-16,41 108 15</inkml:trace>
  <inkml:trace contextRef="#ctx0" brushRef="#br0" timeOffset="37356.0285">21321 6968 0,'0'0'0,"0"0"16,91-5-16,-91 5 0,141-18 16,-141 18-16,173-23 15,-173 23-15,199-52 16</inkml:trace>
  <inkml:trace contextRef="#ctx0" brushRef="#br0" timeOffset="37571.8805">22189 6447 0,'9'28'0,"-9"-28"15,33 88-15,-33-88 0,0 0 0,41 144 16,-41-144-16,41 163 15,-41-163-15,0 0 16,42 144-16,-42-144 16,0 0-16</inkml:trace>
  <inkml:trace contextRef="#ctx0" brushRef="#br0" timeOffset="38089.9369">22487 6345 0,'0'0'16,"0"0"-16,66 0 16,-66 0-16,108 0 15,-108 0-15,140 5 16,-140-5-16,149 23 0,-149-23 15,0 0-15,116 37 16,-116-37-16,49 46 16,-49-46-16,-16 61 0,16-61 15,-75 60-15,75-60 16,0 0-16,-99 61 0,99-61 16,0 0-1,0 0-15,0 0 0,0 0 16,-99 51-16,99-51 15,-33 33-15,33-33 0,33 18 16,-33-18-16,99 28 16,-99-28-16,141 37 15,-141-37-15,140 46 16,-140-46-16,0 0 0,91 74 16,-91-74-16,50 80 15,-50-80-15,-50 79 16,50-79-16,-82 56 0,82-56 15,-116 42-15,116-42 16,-141 23-16,141-23 16,0 0-16,-124 5 0</inkml:trace>
  <inkml:trace contextRef="#ctx0" brushRef="#br0" timeOffset="40244.1739">16169 8280 0,'0'0'0,"0"0"16,-108 10-16,108-10 16,-124 18-16,124-18 0,0 0 15,-115 46-15,115-46 16,0 0-16,-75 79 15,75-79-15,-8 98 16,8-98-16,58 108 0,-58-108 16,116 97-16,-116-97 15,124 97-15,-124-97 16,107 89-16,-107-89 16,66 88-16,-66-88 15,0 0-15,25 80 0,-25-80 16,-25 69-16,25-69 15,0 0-15,-49 65 0,49-65 16,0 0-16,-75 23 16,75-23-16,-74-18 15,74 18-15,-58-75 16,58 75-16,-25-97 0,25 97 16,0-103-16,0 103 15,17-97-15,-17 97 16,0 0-16,58-70 0,-58 70 15,66-65-15,-66 65 16,66-65-16,-66 65 16,66-51-16,-66 51 15,66-52-15,-66 52 0,66-51 16,-66 51-16,0 0 16</inkml:trace>
  <inkml:trace contextRef="#ctx0" brushRef="#br0" timeOffset="40495.1261">16946 8861 0,'0'0'0,"0"0"0,66-9 15,-66 9-15,108-5 16,-108 5-16,157-8 16,-157 8-16</inkml:trace>
  <inkml:trace contextRef="#ctx0" brushRef="#br0" timeOffset="40778.9966">17872 8401 0,'0'0'16,"0"0"-16,8 84 16,-8-84-16,17 121 0,-17-121 15,17 153-15,-17-153 16,16 167-16,-16-167 16,0 0-16,33 116 15,-33-116-15,66 33 0,-66-33 16</inkml:trace>
  <inkml:trace contextRef="#ctx0" brushRef="#br0" timeOffset="41179.7866">18352 8322 0,'0'0'16,"0"0"-16,-17 84 16,17-84-16,-16 120 15,16-120-15,8 145 16,-8-145-16,33 130 0,-33-130 16,83 107-16,-83-107 15,107 60-15,-107-60 16,108 19-16,-108-19 0,115-28 15,-115 28-15,91-51 16,-91 51-16,0 0 16,50-93-16,-50 93 15,0 0-15,0-93 0,0 93 16,-41-65-16,41 65 16,-66-15-16,66 15 15,-83 29-15,83-29 16,0 0-16,-66 60 0,66-60 15,-9 70-15,9-70 16</inkml:trace>
  <inkml:trace contextRef="#ctx0" brushRef="#br0" timeOffset="41463.313">19443 8201 0,'0'0'0,"0"0"16,17 102-16,-17-102 15,16 144-15,-16-144 16,25 172-16,-25-172 15,33 163-15,-33-163 0,0 0 16,50 98-16,-50-98 16,33 19-16,-33-19 15</inkml:trace>
  <inkml:trace contextRef="#ctx0" brushRef="#br0" timeOffset="41631.4621">19567 8578 0,'0'0'0,"0"0"0,0 0 16,0 0-16,-91-5 15,91 5-15,0 0 0,0 0 16,-67-9-16,67 9 16,-24-23-16,24 23 15,49-28-15,-49 28 16,117-23-16,-117 23 16,165-38-16,-165 38 0,157-51 15</inkml:trace>
  <inkml:trace contextRef="#ctx0" brushRef="#br0" timeOffset="41880.2365">20312 8033 0,'0'0'0,"0"0"15,42 74-15,-42-74 16,41 122-16,-41-122 16,41 167-16,-41-167 15,42 182-15,-42-182 0,0 0 16,0 0-16,16 163 16,-16-163-16,25 88 15</inkml:trace>
  <inkml:trace contextRef="#ctx0" brushRef="#br0" timeOffset="42398.7788">20651 7996 0,'0'0'0,"0"0"16,100-28-16,-100 28 16,132-5-16,-132 5 15,132 23-15,-132-23 16,0 0-16,0 0 0,99 37 16,-99-37-16,25 61 15,-25-61-15,-33 70 16,33-70-16,0 0 0,-74 65 15,74-65-15,0 0 16,0 0-16,0 0 16,0 0-16,0 0 0,0 0 15,-75 42-15,75-42 16,-8 32-16,8-32 0,58 20 16,-58-20-16,124 23 15,-124-23-15,141 46 16,-141-46-16,124 56 15,-124-56-15,82 70 0,-82-70 16,33 70-16,-33-70 16,-33 64-16,33-64 15,-74 57-15,74-57 0,-99 37 16,99-37-16,-116 23 16,116-23-16,-132 0 15,132 0-15,0 0 16</inkml:trace>
  <inkml:trace contextRef="#ctx0" brushRef="#br0" timeOffset="52068.0086">8155 8954 0,'0'0'0,"0"0"0,-108 0 15,108 0-15,0 0 16,-99 0-16,99 0 0,-91-4 16,91 4-16,0 0 15,-91-19-15,91 19 16,0 0-16,-83-9 0,83 9 16,-74 19-16,74-19 15,-50 46-15,50-46 16,0 0-16,-33 65 15,33-65-15,0 0 0,0 0 16,0 0-16,0 0 16,0 0-16,0 0 0,-8 74 15,8-74-15,0 0 16,25 52-16,-25-52 16,58 18-16,-58-18 0,99 5 15,-99-5-15,116 9 16,-116-9-16,115 23 15,-115-23-15,124 57 16,-124-57-16,107 69 0,-107-69 16,67 88-16,-67-88 15,33 98-15,-33-98 16,0 112-16,0-112 0,-41 97 16,41-97-16,-75 88 15,75-88-15,-91 61 16,91-61-16,0 0 15,-99 28-15,99-28 0,-91-14 16,91 14-16,-58-70 16</inkml:trace>
  <inkml:trace contextRef="#ctx0" brushRef="#br0" timeOffset="52519.0207">8213 8490 0,'33'27'16,"-33"-27"-16,124 74 16,24 48-16,-148-122 0,166 144 15,-166-144-15,149 176 16,-149-176-16,124 206 15,-124-206-15,82 213 16,-82-213-16,42 205 0,-42-205 16,-9 185-16,9-185 15,-33 164-15,33-164 16,-74 130-16,74-130 16,-91 111-16,91-111 15,0 0-15,-99 84 0</inkml:trace>
  <inkml:trace contextRef="#ctx0" brushRef="#br0" timeOffset="55174.0522">15706 4242 0,'0'0'0,"0"0"0,49-14 15,-49 14-15,91-10 16,-91 10-16,100-4 0,-100 4 15,115-19-15</inkml:trace>
  <inkml:trace contextRef="#ctx0" brushRef="#br0" timeOffset="55383.9524">15747 4465 0,'0'0'0,"0"0"0,0 0 16,0 0-16,66 0 16,-66 0-16,91-9 15,-91 9-15</inkml:trace>
  <inkml:trace contextRef="#ctx0" brushRef="#br0" timeOffset="55792.2193">16615 3818 0,'0'0'0,"0"0"15,0 0-15,0 0 16,0 0-16,0 52 16,0-52-16,0 69 15,0-69-15,0 89 16,0-89-16,0 0 0,-8 93 15,8-93-15,0 0 16,0 0-16,0 0 0,0 0 16,0 0-16,8 64 15,-8-64-15,33 33 16,-33-33-16,91 0 16,-91 0-16,116-13 0,-116 13 15,124-38-15,-124 38 16,0 0-16,91-46 15</inkml:trace>
  <inkml:trace contextRef="#ctx0" brushRef="#br0" timeOffset="56028.0861">17045 3874 0,'0'0'0,"0"0"15,9 75-15,-9-75 16,16 97-16,-16-97 0,17 117 16,-17-117-16,16 125 15,-16-125-15,17 135 16,-17-135-16</inkml:trace>
  <inkml:trace contextRef="#ctx0" brushRef="#br0" timeOffset="56894.2885">14522 8750 0,'0'0'0,"0"0"16,91-28-16,-91 28 15,124-9-15,-124 9 16,133-5-16,-133 5 16,0 0-16,0 0 0,0 0 15,107-5-15</inkml:trace>
  <inkml:trace contextRef="#ctx0" brushRef="#br0" timeOffset="57088.4177">14630 9090 0,'0'0'0,"0"0"15,0 0-15,74-15 16,-74 15-16,116-14 16,-116 14-16,132-9 15,-132 9-15</inkml:trace>
  <inkml:trace contextRef="#ctx0" brushRef="#br0" timeOffset="57494.8843">14779 10065 0,'0'0'0,"0"0"0,91-32 15,-91 32-15,124-27 16,-124 27-16,125-33 16,-125 33-16</inkml:trace>
  <inkml:trace contextRef="#ctx0" brushRef="#br0" timeOffset="57754.398">14845 10326 0,'0'0'0,"0"0"15,0 0-15,91-4 0,-91 4 16,107-9-16,-107 9 16,134-28-16,-134 28 15</inkml:trace>
  <inkml:trace contextRef="#ctx0" brushRef="#br0" timeOffset="58414.0627">16491 9791 0,'0'0'0,"0"0"0,0 0 16,-58 15-16,58-15 15,-74 9-15,74-9 16,0 0-16,-107 24 0,107-24 15,0 0-15,-108 22 16,108-22-16,0 0 16,0 0-16,0 0 0,0 0 15,0 0-15,-91 14 16,91-14-16,0 0 16,0 0-16,-66 24 15,66-24-15,0 0 0,-41 41 16,41-41-16,0 0 15,-9 66-15,9-66 16,0 0-16,9 55 0,-9-55 16,0 0-16,41 42 15,-41-42-15,50 23 16,-50-23-16,91 0 16,-91 0-16,107 0 0,-107 0 15,132-4-15,-132 4 16,124 4-16,-124-4 0,0 0 15,108 38-15,-108-38 16,58 60-16,-58-60 16,16 89-16,-16-89 15,-8 97-15,8-97 0,-50 98 16,50-98-16,-91 83 16,91-83-16,-107 48 15,107-48-15,-141 18 16,141-18-16,0 0 0</inkml:trace>
  <inkml:trace contextRef="#ctx0" brushRef="#br0" timeOffset="60001.4471">2448 11382 0,'0'0'16,"0"0"-16,0 0 0,0 0 15,0 0-15,25-55 16,-25 55-16,66-42 15,-66 42-15,75-27 16,-75 27-16,82 0 0,-82 0 16,75 27-16,-75-27 15,83 56-15,-83-56 16,57 84-16,-57-84 16,33 102-16,-33-102 0,17 121 15,-17-121-15,-8 116 16,8-116-16,-33 121 15,33-121-15,-58 112 16,58-112-16,-75 93 0,75-93 16,-74 65-16,74-65 15,-83 42-15,83-42 16,0 0-16,-74 18 0,74-18 16,0 0-16,-75-4 15,75 4-15,0 0 16,-49-42-16,49 42 15,0 0-15,-17-70 0,17 70 16,0 0-16,9-74 16,-9 74-16,0 0 15,41-47-15,-41 47 16,0 0-16,74-14 0,-74 14 16,91 23-16,-91-23 15,0 0-15,75 46 16,-75-46-16,0 0 0,0 0 15,66 66-15,-66-66 16,0 0-16,0 0 16,0 0-16,66 70 0,-66-70 15,0 0-15,0 0 16,41 51-16,-41-51 16,0 0-16,42 5 0</inkml:trace>
  <inkml:trace contextRef="#ctx0" brushRef="#br0" timeOffset="60223.855">3250 12076 0,'0'0'16,"0"0"-16,0 0 0,0 0 15,0 0-15,0 0 16,0 0-16,0 0 0,0 0 16,0 0-16,25-37 15,-25 37-15,25-75 16</inkml:trace>
  <inkml:trace contextRef="#ctx0" brushRef="#br0" timeOffset="60684.7164">2903 10824 0,'0'0'0,"0"0"16,0 0-16,41 9 16,-41-9-16,0 0 0,67 38 15,-67-38-15,91 56 0,-91-56 16,107 80-16,-107-80 16,108 92-16,-108-92 15,99 111-15,-99-111 16,107 122-16,-107-122 15,83 135-15,-83-135 0,66 140 16,-66-140-16,58 152 16,-58-152-16,41 140 15,-41-140-15,17 140 16,-17-140-16,8 139 0,-8-139 16,-16 126-16,16-126 15,-17 116-15,17-116 16,-41 98-16,41-98 0,-50 83 15,50-83-15,0 0 16,-41 61-16</inkml:trace>
  <inkml:trace contextRef="#ctx0" brushRef="#br0" timeOffset="66947.7607">5525 11792 0,'0'0'0,"0"0"0,-25-65 15,25 65-15,-57-60 16,57 60-16,-84-57 16,84 57-16,-99-18 0,99 18 15,-91 18-15,91-18 16,-91 66-16,91-66 15,-66 83-15,66-83 16,-17 94-16,17-94 0,17 93 16,-17-93-16,57 69 15,-57-69-15,83 51 16,-83-51-16,99 15 0,-99-15 16,91-19-16,-91 19 15,75-55-15,-75 55 16,67-85-16,-67 85 15,0 0-15,0 0 0,50-83 16,-50 83-16,0 0 16,0 0-16,0 0 15,0 0-15,33-75 0,-33 75 16,33-14-16,-33 14 16,33 42-16,-33-42 15,41 89-15,-41-89 16,58 101-16,-58-101 0,0 0 15,58 94-15,-58-94 16,0 0-16,58 56 16,-58-56-16</inkml:trace>
  <inkml:trace contextRef="#ctx0" brushRef="#br0" timeOffset="67244.6042">6311 11648 0,'0'0'16,"0"0"-16,74-15 16,-74 15-16,91-8 0,-91 8 15,0 0-15,0 0 16,108 0-16,-108 0 16,0 0-16</inkml:trace>
  <inkml:trace contextRef="#ctx0" brushRef="#br0" timeOffset="67465.2637">6369 11936 0,'0'0'0,"0"0"16,0 0-16,74 14 15,-74-14-15,91 5 16,-91-5-16,99-5 16,-99 5-16,91-28 0,-91 28 15</inkml:trace>
  <inkml:trace contextRef="#ctx0" brushRef="#br0" timeOffset="68050.0357">7320 11271 0,'0'0'0,"0"0"0,0 0 16,57-9-16,-57 9 16,91 0-16,-91 0 0,91 28 15,-91-28-15,83 51 16,-83-51-16,66 84 16,-66-84-16,50 102 15,-50-102-15,0 112 0,0-112 16,-25 111-16,25-111 15,-50 89-15,50-89 16,0 0-16,-74 60 16,74-60-16,0 0 0,-74 19 15,74-19-15,-91-28 16,91 28-16,0 0 16,-83-65-16,83 65 15,0 0-15,-33-89 0,33 89 16,0 0-16,8-78 15,-8 78-15,0 0 0,33-51 16,-33 51-16,0 0 16,75-20-16,-75 20 15,82 28-15,-82-28 16,91 70-16,-91-70 0,83 79 16,-83-79-16,83 69 15,-83-69-15,0 0 16,66 57-16,-66-57 15,66 23-15,-66-23 0</inkml:trace>
  <inkml:trace contextRef="#ctx0" brushRef="#br0" timeOffset="69067.9984">2076 13779 0,'0'0'0,"0"0"16,0 0-16,0 0 15,0 0-15,0 0 16,50-19-16,-50 19 0,74-10 16,-74 10-16,100-3 15,-100 3-15,0 0 16,99 8-16,-99-8 16,0 0-16,66 43 0,-66-43 15,16 78-15,-16-78 16,-33 97-16,33-97 15,-74 89-15,74-89 16,0 0-16,-74 79 16,74-79-16,0 0 0,0 0 15,0 0-15,0 0 16,0 0-16,-50 52 0,50-52 16,0 46-16,0-46 15,50 33-15,-50-33 16,90 32-16,-90-32 15,83 51-15,-83-51 16,58 56-16,-58-56 0,0 0 16,17 75-16,-17-75 15,-25 79-15,25-79 16,-66 74-16,66-74 0,0 0 16,-67 51-16,67-51 15,0 0-15,0 0 16,-82 28-16,82-28 15,0 0-15,-58-14 0,58 14 16,-8-51-16,8 51 16</inkml:trace>
  <inkml:trace contextRef="#ctx0" brushRef="#br0" timeOffset="69331.3582">2887 14634 0,'0'0'0,"0"0"0,0 0 16,0 0-16,0 0 15,0 0-15,0 0 16,0 0-16,0 0 0,0 0 16,0 0-16,0 0 15</inkml:trace>
  <inkml:trace contextRef="#ctx0" brushRef="#br0" timeOffset="70004.0528">3391 14062 0,'0'0'0,"0"0"0,0 103 16,0-103-16,0 102 16,0-102-16,0 0 15,0 0-15,0 0 16,0 0-16,0 0 0,0 0 15,-8 106-15,8-106 16,-17 48-16,17-48 0,-49-10 16,49 10-16,0 0 15,-58-56-15,58 56 16,0 0-16,0 0 0,0 0 16,0 0-16,0 0 15,0 0-15,-58-65 16,58 65-16,-17-46 0,17 46 15,33-28-15,-33 28 16,83-15-16,-83 15 16,0 0-16,108-3 15,-108 3-15,0 0 0,107-10 16,-107 10-16,0 0 16,83-19-16,-83 19 15</inkml:trace>
  <inkml:trace contextRef="#ctx0" brushRef="#br0" timeOffset="70371.6452">3747 13741 0,'0'0'0,"0"0"16,0 0-16,8 57 15,-8-57-15,16 69 0,-16-69 16,0 88-16,0-88 16,0 107-16,0-107 15,0 0-15,0 0 0,-16 103 16,16-103-16,0 0 16,0 0-16,0 0 15,0 0-15,0 0 0,-8 84 16,8-84-16,24 32 15,-24-32-15,75-5 16,-75 5-16,91-18 0,-91 18 16,0 0-16,82-42 15,-82 42-15,0 0 16,0 0-16,75-43 16</inkml:trace>
  <inkml:trace contextRef="#ctx0" brushRef="#br0" timeOffset="70621.5066">4061 13788 0,'0'0'0,"0"0"0,-9 74 16,9-74-16,0 85 15,0-85-15,0 120 16,0-120-16,0 140 16,0-140-16,0 140 0,0-140 15,0 0-15,0 0 16,17 111-16,-17-111 0,25 60 16</inkml:trace>
  <inkml:trace contextRef="#ctx0" brushRef="#br0" timeOffset="70838.7699">4317 14490 0,'0'0'15,"0"0"-15,0 0 16,0 0-16,0 0 0,0 0 16,0 0-16,0 0 15,-8-60-15</inkml:trace>
  <inkml:trace contextRef="#ctx0" brushRef="#br0" timeOffset="71180.7514">4077 13169 0,'25'28'0,"-25"-28"0,83 79 16,49 42-16,25 32 15,-16-4-15,-141-149 16,124 168-16,-124-168 16,99 195-16,-99-195 0,50 224 15,-50-224-15,-17 204 16,17-204-16,-91 182 15,91-182-15,0 0 16,0 0-16</inkml:trace>
  <inkml:trace contextRef="#ctx0" brushRef="#br0" timeOffset="76366.5348">5922 14099 0,'0'0'0,"0"0"16,0 0-16,0 0 0,0 0 16,17 56-16,-17-56 15,33 61-15,-33-61 16,33 79-16,-33-79 0,41 93 16,-41-93-16,42 84 15,-42-84-15,0 0 16,57 60-16,-57-60 15,83 18-15,-83-18 0,83-23 16,-83 23-16,74-65 16,-74 65-16,0 0 15,58-79-15,-58 79 16,0 0-16,0 0 0,41-84 16,-41 84-16,0 0 15,0 0-15,0 0 0,0 0 16,0 0-16,0 0 0,33-55 15,-33 55-15,0 0 16,0 0-16,34 37 0,-34-37 16,24 102-16,-24-102 15,9 149-15,-9-149 16,0 158-16,0-158 16,-9 168-16,9-168 0,-33 167 15,33-167-15,-41 140 16,41-140-16,0 0 15,-50 107-15,50-107 0,0 0 16,0 0-16,-58 65 16,58-65-16,-57 4 15,57-4-15,-42-46 16,42 46-16,0 0 0,-16-74 16,16 74-16,0 0 15,0-108-15,0 108 16,41-102-16,-41 102 15,66-88-15,-66 88 16,75-89-16,-75 89 0,74-79 16,-74 79-16,66-79 15,-66 79-15,58-78 16,-58 78-16,58-71 0</inkml:trace>
  <inkml:trace contextRef="#ctx0" brushRef="#br0" timeOffset="76622.3245">7129 13979 0,'0'0'0,"0"0"0,0 0 16,58-14-16,-58 14 15,75-5-15,-75 5 0,0 0 16,82 0-16,-82 0 16,0 0-16</inkml:trace>
  <inkml:trace contextRef="#ctx0" brushRef="#br0" timeOffset="76867.5945">7204 14355 0,'0'0'0,"0"0"15,0 0-15,0 0 16,25 18-16,-25-18 0,57 0 16,-57 0-16,75 0 15,-75 0-15,0 0 16,99-13-16</inkml:trace>
  <inkml:trace contextRef="#ctx0" brushRef="#br0" timeOffset="77552.5813">7973 13793 0,'0'0'0,"0"0"16,0 0-16,0 0 16,41-14-16,-41 14 15,0 0-15,66-29 0,-66 29 16,91-13-16,-91 13 15,0 0-15,83 4 16,-83-4-16,0 0 16,99 32-16,-99-32 0,66 71 15,-66-71-15,33 97 16,-33-97-16,0 103 16,0-103-16,-24 103 15,24-103-15,-42 92 16,42-92-16,0 0 0,-74 70 15,74-70-15,0 0 16,-66 56-16,66-56 0,0 0 16,0 0-16,-75 18 15,75-18-15,0 0 16,-58-14-16,58 14 16,0 0-16,-24-55 0,24 55 15,0 0-15,0-61 16,0 61-16,0 0 15,41-55-15,-41 55 0,57-19 16,-57 19-16,0 0 16,67 28-16,-67-28 15,58 51-15,-58-51 16,0 0-16,66 69 0,-66-69 16,0 0-16,50 61 15,-50-61-15,0 0 16,57 51-16,-57-51 15,75 14-15,-75-14 16</inkml:trace>
  <inkml:trace contextRef="#ctx0" brushRef="#br0" timeOffset="77988.995">9064 13205 0,'0'0'0,"0"0"0,0 0 16,-8 76-16,8-76 16,-8 92-16,8-92 15,-25 121-15,25-121 0,-25 145 16,25-145-16,-25 154 15,25-154-15,-8 162 16,8-162-16,0 149 16,0-149-16,17 145 0,-17-145 15,41 111-15,-41-111 16,49 74-16,-49-74 16</inkml:trace>
  <inkml:trace contextRef="#ctx0" brushRef="#br0" timeOffset="78420.7545">9254 13853 0,'0'0'0,"0"0"0,0 0 16,0 0-16,0 0 15,0 0-15,50-28 16,-50 28-16,0 0 15,65-9-15,-65 9 0,84 9 16,-84-9-16,66 42 16,-66-42-16,66 65 15,-66-65-15,41 84 16,-41-84-16,42 98 0,-42-98 16,33 97-16,-33-97 15,0 0-15,49 70 16,-49-70-16,67 18 15</inkml:trace>
  <inkml:trace contextRef="#ctx0" brushRef="#br0" timeOffset="78715.1125">9742 13801 0,'0'0'0,"0"0"0,0 0 16,0 0-16,0 0 16,-49 43-16,49-43 0,-67 60 15,67-60-15,0 0 16,-66 79-16,66-79 15,0 0-15,-66 79 16,66-79-16,0 0 0,-33 79 16,33-79-16,8 38 15,-8-38-15</inkml:trace>
  <inkml:trace contextRef="#ctx0" brushRef="#br0" timeOffset="78988.4127">10007 14034 0,'0'0'0,"0"0"0,58-13 15,-58 13-15,74-20 16,-74 20-16,0 0 16,83-13-16,-83 13 0,0 0 15,83-5-15,-83 5 16,0 0-16</inkml:trace>
  <inkml:trace contextRef="#ctx0" brushRef="#br0" timeOffset="79555.665">10570 13747 0,'0'0'0,"0"0"0,0 0 16,0 0-16,0 0 16,50-6-16,-50 6 15,58 9-15,-58-9 0,0 0 16,74 43-16,-74-43 16,74 74-16,-74-74 15,33 93-15,-33-93 16,17 98-16,-17-98 0,0 0 15,0 83-15,0-83 16,0 0-16,-33 75 16,33-75-16,0 0 15,-58 51-15,58-51 0,0 0 16,-91 19-16,91-19 16,0 0-16,-83-14 15,83 14-15,0 0 0,0 0 16,-49-51-16,49 51 15,0 0-15,-17-66 16,17 66-16,0 0 16,0 0-16,25-60 0,-25 60 15,0 0-15,0 0 16,58-23-16,-58 23 16,0 0-16,74 27 0,-74-27 15,83 74-15,-83-74 16,0 0-16,74 76 15,-74-76-15,67 41 16,-67-41-16</inkml:trace>
  <inkml:trace contextRef="#ctx0" brushRef="#br0" timeOffset="80018.1265">10628 13187 0,'0'0'0,"0"0"15,74 61-15,-74-61 16,91 74-16,-91-74 16,91 121-16,-91-121 0,100 139 15,-100-139-15,90 155 16,-90-155-16,75 149 15,-75-149-15,49 135 16,-49-135-16,25 129 0,-25-129 16,9 112-16,-9-112 15,0 0-15,-9 98 16,9-98-16,0 0 0,0 0 16,0 0-16,-16 70 15,16-70-15,0 0 16</inkml:trace>
  <inkml:trace contextRef="#ctx0" brushRef="#br0" timeOffset="80704.9879">10926 12830 0,'0'0'0,"0"0"16,0 0-16,33-10 16,-33 10-16,0 0 15,58 19-15,-58-19 0,0 0 16,74 42-16,-74-42 16,0 0-16,66 69 15,-66-69-15,50 98 0,-50-98 16,0 0-16,16 98 15,-16-98-15,0 0 16,0 0-16,-16 93 16,16-93-16,0 0 0,0 0 15,-50 60-15,50-60 16,0 0-16,-83 19 16,83-19-16,0 0 0,0 0 15,-74-10-15,74 10 16,0 0-16,0 0 15,0 0-15,0 0 0,0 0 16,-50-37-16,50 37 16,0 0-16,0 0 15,-8-41-15,8 41 0,0 0 16,50-15-16,-50 15 16,0 0-16,74 28 15,-74-28-15,0 0 16,83 47-16,-83-47 0,0 0 15,83 56-15,-83-56 16,0 0-16,66 33 16,-66-33-16,0 0 0</inkml:trace>
  <inkml:trace contextRef="#ctx0" brushRef="#br0" timeOffset="81356.899">11860 13672 0,'0'0'0,"0"0"16,17 65-16,-17-65 15,24 79-15,-24-79 0,17 98 16,-17-98-16,25 102 16,-25-102-16,0 0 15,24 83-15,-24-83 16,0 0-16,0 0 0</inkml:trace>
  <inkml:trace contextRef="#ctx0" brushRef="#br0" timeOffset="81627.1756">11719 13821 0,'0'0'0,"0"0"15,0 0-15,0 0 16,50 0-16,-50 0 16,74 4-16,-74-4 15,100 0-15,-100 0 16,107-9-16,-107 9 0,99-28 16</inkml:trace>
  <inkml:trace contextRef="#ctx0" brushRef="#br0" timeOffset="82312.0176">13042 13379 0,'0'0'0,"0"0"0,-49 18 15,49-18-15,-66 4 16,66-4-16,0 0 0,0 0 15,-83 10-15,83-10 0,0 0 16,0 0-16,0 0 16,0 0-16,-83 4 15,83-4-15,0 0 0,0 0 16,0 0-16,0 0 16,-82 10-16,82-10 15,0 0-15,-50 28 0,50-28 16,0 0-16,0 0 15,0 0-15,-41 51 16,41-51-16,0 0 0,0 0 16,-9 69-16,9-69 15,0 0-15,25 61 16,-25-61-16,66 38 0,-66-38 16,75 9-1,-75-9-15,91 5 0,-91-5 16,107 13-16,-107-13 15,83 38-15,-83-38 0,66 51 16,-66-51-16,41 70 16,-41-70-16,25 89 15,-25-89-15,0 87 0,0-87 16,-25 84-16,25-84 16,-58 75-16,58-75 15,-74 51-15,74-51 16,-99 14-16,99-14 15,-99-14-15,99 14 0,0 0 16,-91-46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0T16:25:25.09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85 5065 0,'0'0'0,"0"0"16,0 0-16,16-47 15,-16 47-15,34-69 16,-34 69-16,58-84 15,-58 84-15,50-102 0,-50 102 16,58-107-16,-58 107 16,0 0-16,58-103 15,-58 103-15,0 0 0,0 0 16,0 0-16,57-79 16,-57 79-16,42-28 15,-42 28-15,41 37 16,-41-37-16,41 94 0,-41-94 15,50 111-15,-50-111 16,50 121-16,-50-121 0,0 0 16,0 0-16,49 102 15,-49-102-15,0 0 16,0 0-16,0 0 16,42 71-16,-42-71 0</inkml:trace>
  <inkml:trace contextRef="#ctx0" brushRef="#br0" timeOffset="1241.443">15441 4572 0,'0'0'0,"0"0"0,0 0 15,0 0-15,0 0 16,0 0-16,0 0 0,0 0 16,0 0-16,0 61 15,0-61-15,0 0 16,0 69-16,0-69 15,9 98-15,-9-98 0,8 107 16,-8-107-16,8 116 16,-8-116-16,17 111 15,-17-111-15,16 122 0,-16-122 16,17 126-16,-17-126 16,8 139-16,-8-139 15,16 140-15,-16-140 16,17 158-16,-17-158 0,17 163 15,-17-163-15,8 172 16,-8-172-16,16 186 16,-16-186-16,9 191 15,-9-191-15,8 200 16,-8-200-16,8 209 0,-8-209 16,17 223-16,-17-223 15,8 233-15,-8-233 16,8 232-16,-8-232 15,9 233-15,-9-233 16,16 238-16,-16-238 0,0 232 16,0-232-16,8 228 15,-8-228-15,0 232 16,0-232-16,9 224 16,-9-224-16,0 224 0,0-224 15,0 226-15,0-226 16,8 229-16,-8-229 15,8 214-15,-8-214 16,8 209-16,-8-209 0,9 196 16,-9-196-16,8 186 15,-8-186-15,8 176 16,-8-176-16,8 158 16,-8-158-16,8 159 0,-8-159 15,9 140-15,-9-140 16,8 126-16,-8-126 15,0 0-15,0 0 16,0 0-16,0 0 0,0 0 16,0 0-16,0 97 15,0-97-15,0 0 16,-8 52-16,8-52 0,-33-25 16,33 25-16,-50-78 15,50 78-15,-66-103 16,66 103-16,0 0 0,-74-102 15,74 102-15,0 0 16,0 0-16,-58-102 16,58 102-16,0 0 0,0 0 15,0 0-15,0 0 16,-50-70-16,50 70 16,0 0-16,0 0 15,17 47-15,-17-47 0,49 97 16,-49-97-16,58 130 15,-58-130-15,66 131 16,-66-131-16,0 0 0,67 121 16,-67-121-16,0 0 15,0 0-15,0 0 16,49 102-16,-49-102 16,0 0-16,58 52 0,-58-52 15,66 0-15,-66 0 16,66-52-16,-66 52 15,75-97-15,-75 97 0,0 0 16,58-126-16,-58 126 16,0 0-16,41-122 15,-41 122-15,25-116 16,-25 116-16,25-107 0,-25 107 16</inkml:trace>
  <inkml:trace contextRef="#ctx0" brushRef="#br0" timeOffset="2638.3819">12249 8061 0,'0'0'16,"0"0"-16,99 23 15,-99-23-15,99 19 0,-99-19 16,124 9-16,-124-9 16,141 13-16,-141-13 15,148 6-15,-148-6 16,166 4-16,-166-4 0,181 0 15,-181 0-15,199 0 16,-199 0-16,207 0 16,-207 0-16,240 0 15,-240 0-15,231-4 16,1-5-16,-232 9 0,215-10 16,-215 10-16,206-9 15,-206 9-15,240-14 16,1-1-16,-26 2 15,-215 13-15,190-5 0,9 0 16,-1-4-16,-198 9 16,182-9-16,16-1 15,9 6-15,-207 4 16,182-9-16,16-1 16,-7 1-16,-191 9 0,190-5 15,0-4-15,0-5 16,-190 14-16,182-9 15,0 0-15,8 4 16,-190 5-16,174-9 0,-174 9 16,190-6-16,-190 6 15,223 0-15,-223 0 16,232 0-16,-232 0 16,240-3-16,-240 3 15,206 3-15,-206-3 0,190 0 16,-190 0-16,157 0 15,-157 0-15,0 0 16,126 0-16,-126 0 16,0 0-16,0 0 0,74-8 15,-74 8-15,0 0 16,25-24-16,-25 24 16,-50-46-16,50 46 0,-91-47 15,91 47-15,0 0 16,-108-46-16,108 46 15,0 0-15,0 0 16,0 0-16,0 0 0,0 0 16,-91-32-16,91 32 15,-42-10-15,42 10 16,33 10-16,-33-10 0,91 27 16,-91-27-16,142 47 15,-142-47-15,124 42 16,-124-42-16,0 0 15,0 0-15,0 0 0,99 46 16,-99-46-16,0 0 16,66 38-16,-66-38 0,-8 41 15,8-41-15,-66 47 16,66-47-16,-91 51 16,91-51-16,0 0 0,-107 56 15</inkml:trace>
  <inkml:trace contextRef="#ctx0" brushRef="#br0" timeOffset="3355.9164">12240 7903 0,'0'0'0,"0"0"0,0 0 15,0 0-15,0 0 16,-24 42-16,24-42 0,-42 60 16,42-60-16,-58 60 15,58-60-15,-66 75 16,66-75-16,0 0 16,0 0-16,-66 70 0,66-70 15,0 0-15,-34 65 16,34-65-16,25 51 15,-25-51-15,83 24 0,-83-24 16,108 23-16,-108-23 16,116 9-16,-116-9 15,115 10-15,-115-10 0</inkml:trace>
  <inkml:trace contextRef="#ctx0" brushRef="#br0" timeOffset="3844.8985">16185 7922 0,'0'0'0,"0"0"15,0 0-15,0 0 16,0 64-16,0-64 15,0 75-15,0-75 16,0 0-16,-8 79 0,8-79 16,0 0-16,0 0 15,8 61-15,-8-61 16</inkml:trace>
  <inkml:trace contextRef="#ctx0" brushRef="#br0" timeOffset="4157.6315">16872 7851 0,'0'0'0,"0"0"16,0 0-16,8 56 0,-8-56 15,0 0-15,0 75 16,0-75-16,0 0 16,8 79-16,-8-79 15,0 0-15,0 0 0,33 64 16,-33-64-16</inkml:trace>
  <inkml:trace contextRef="#ctx0" brushRef="#br0" timeOffset="4463.2814">17591 7800 0,'0'0'0,"0"0"16,0 0-16,0 0 0,0 61 15,0-61-15,8 70 16,-8-70-16,0 0 15,0 83-15,0-83 16,0 0-16,9 85 0,-9-85 16,0 0-16,24 46 15,-24-46-15</inkml:trace>
  <inkml:trace contextRef="#ctx0" brushRef="#br0" timeOffset="4775.7097">18261 7865 0,'0'0'0,"0"0"16,0 0-16,8 57 0,-8-57 16,0 0-16,8 69 15,-8-69-15,0 0 16,17 83-16,-17-83 16,0 0-16,25 66 0,-25-66 15,49 28-15,-49-28 16</inkml:trace>
  <inkml:trace contextRef="#ctx0" brushRef="#br0" timeOffset="5039.394">19096 7703 0,'0'0'15,"0"0"-15,25 46 16,-25-46-16,33 70 16,-33-70-16,33 88 0,-33-88 15,33 98-15,-33-98 16,25 102-16,-25-102 15,0 0-15</inkml:trace>
  <inkml:trace contextRef="#ctx0" brushRef="#br0" timeOffset="5576.5963">15557 8759 0,'0'0'0,"0"0"16,58-5-16,-58 5 15,74-4-15,-74 4 0,83 4 16,-83-4-16,0 0 16,83 0-16</inkml:trace>
  <inkml:trace contextRef="#ctx0" brushRef="#br0" timeOffset="5862.4685">15557 9103 0,'0'0'0,"0"0"16,0 0-16,58 10 16,-58-10-16,0 0 0,91 0 15,-91 0-15,0 0 16,91 0-16,-91 0 16</inkml:trace>
  <inkml:trace contextRef="#ctx0" brushRef="#br0" timeOffset="6194.6523">15590 9591 0,'0'0'0,"0"0"15,58 0-15,-58 0 0,83 5 16,-83-5-16,91 0 15,-91 0-15,91-5 16,-91 5-16,91-18 16</inkml:trace>
  <inkml:trace contextRef="#ctx0" brushRef="#br0" timeOffset="6499.9027">15631 10006 0,'0'0'0,"0"0"16,67 4-16,-67-4 0,82 5 15,-82-5-15,0 0 16,91 4-16,-91-4 16,99-9-16,-99 9 0</inkml:trace>
  <inkml:trace contextRef="#ctx0" brushRef="#br0" timeOffset="6812.8405">15582 10629 0,'0'0'0,"0"0"0,0 0 16,49 4-16,-49-4 15,75 0-15,-75 0 16,81 6-16,-81-6 0,109 3 15,-109-3-15,108-13 16</inkml:trace>
  <inkml:trace contextRef="#ctx0" brushRef="#br0" timeOffset="7369.3168">15499 7438 0,'0'0'0,"0"0"16,41 0-16,-41 0 16,75-5-16,-75 5 0,0 0 15,91-5-15,-91 5 16,91-18-16,-91 18 16,0 0-16</inkml:trace>
  <inkml:trace contextRef="#ctx0" brushRef="#br0" timeOffset="7664.5991">15433 6874 0,'0'0'0,"0"0"16,74 0-1,-74 0-15,100 0 0,-100 0 16,107-4-16,-107 4 15,99-19-15</inkml:trace>
  <inkml:trace contextRef="#ctx0" brushRef="#br0" timeOffset="7998.5082">15400 6317 0,'0'0'0,"0"0"16,66-10-16,-66 10 16,83 0-16,-83 0 0,107-8 15,-107 8-15,107-24 16,-107 24-16,92-33 16</inkml:trace>
  <inkml:trace contextRef="#ctx0" brushRef="#br0" timeOffset="8266.0202">15433 5866 0,'0'0'0,"0"0"0,74 9 16,-74-9-16,100 0 16,-100 0-16,107-9 15,-107 9-15,91-24 0</inkml:trace>
  <inkml:trace contextRef="#ctx0" brushRef="#br0" timeOffset="8545.5948">15235 5386 0,'0'0'0,"0"0"15,99-9-15,-99 9 16,124 0-16,-124 0 0,124 5 15,-124-5-15</inkml:trace>
  <inkml:trace contextRef="#ctx0" brushRef="#br0" timeOffset="9100.0414">14894 7912 0,'0'0'0,"0"0"0,25 37 16,-25-37-16,42 56 15,-42-56-15,33 69 16,-33-69-16,0 0 0,25 75 16,-25-75-16,0 0 15,0 0-15,0 75 16,0-75-16</inkml:trace>
  <inkml:trace contextRef="#ctx0" brushRef="#br0" timeOffset="9370.6893">14241 7986 0,'0'0'0,"0"0"0,9 47 16,-9-47-16,8 70 15,-8-70-15,0 0 0,8 89 16,-8-89-16,0 0 16,0 0-16</inkml:trace>
  <inkml:trace contextRef="#ctx0" brushRef="#br0" timeOffset="9672.7262">13646 7931 0,'0'0'0,"0"0"0,0 0 16,0 65-16,0-65 16,0 78-16,0-78 0,0 0 15,8 84-15,-8-84 16,0 0-16,0 0 15,8 80-15,-8-80 0</inkml:trace>
  <inkml:trace contextRef="#ctx0" brushRef="#br0" timeOffset="9954.0216">13026 8061 0,'0'0'0,"0"0"15,0 0-15,0 74 16,0-74-16,0 0 15,8 80-15,-8-80 0,0 0 16,0 0-16,0 0 16,0 78-16,0-78 0</inkml:trace>
  <inkml:trace contextRef="#ctx0" brushRef="#br0" timeOffset="10222.6438">12530 7889 0,'0'0'15,"0"0"-15,0 56 16,0-56-16,0 88 16,0-88-16,-9 112 0,9-112 15,0 116-15,0-116 16,0 0-16</inkml:trace>
  <inkml:trace contextRef="#ctx0" brushRef="#br0" timeOffset="11889.1337">13737 12173 0,'0'42'0,"0"-42"16,8 103-16,-8-103 15,8 148-15,-8-148 16,17 159-16,-17-159 16,0 176-16,0-176 0,8 178 15,-8-178-15,9 185 16,-9-185-16,0 195 16,0-195-16,0 205 15,0-205-15,0 205 0,0-205 16,0 204-16,0-204 15,0 206-15,0-206 16,0 214-16,0-214 16,0 214-16,0-214 0,8 223 15,-8-223-15,8 214 16,0-10-16,-8-204 16,17 186-16,-17-186 15,25 177-15,-25-177 16,16 186-16,-16-186 0,17 196 15,-17-196-15,16 204 16,-16-204-16,17 200 16,-17-200-16,25 196 15,-25-196-15,16 181 0,-16-181 16,25 171-16,-25-171 16,25 155-16,-25-155 15,0 0-15,25 135 0,-25-135 0,16 116 16,-16-116-16,17 98 15,-17-98-15,0 0 16,8 78-16,-8-78 16,0 0-16,0 0 0,-8 47 15,8-47-15,0 0 16,0 0-16,0 0 16,-83-47-16,83 47 0,-58-88 15,58 88-15,-58-101 16,58 101-16,-58-94 15,58 94-15,0 0 16,0 0-16,-33-84 0,33 84 16,0 0-16,0 0 15,0 0-15,0 0 0,0 0 16,-25-60-16,25 60 16,0 0-16,0 0 15,25 45-15,-25-45 16,42 85-16,-42-85 0,66 97 15,-66-97-15,58 94 16,-58-94-16,49 98 16,-49-98-16,50 83 15,-50-83-15,0 0 0,0 0 16,0 0-16,49 56 16,-49-56-16,0 0 0,42 18 15,-42-18-15,49-32 16,-49 32-16,42-84 15,-42 84-15,16-111 16,-16 111-16,9-111 0,-9 111 16,0 0-16,8-108 15,-8 108-15,0 0 16,8-97-16,-8 97 0,0 0 16,17-94-16,-17 94 15,33-74-15</inkml:trace>
  <inkml:trace contextRef="#ctx0" brushRef="#br0" timeOffset="12624.4125">13423 12304 0,'0'0'0,"0"0"15,0-47-15,0 47 16,16-75-16,-16 75 0,42-97 15,-42 97-15,0 0 16,33-98-16,-33 98 16,0 0-16,0 0 15,0 0-15,0 0 0,41-83 16,-41 83-16,0 0 16,0 0-16,33-47 0,-33 47 15,50 5-15,-50-5 16,58 56-16,-58-56 15,57 93-15,-57-93 16,67 102-16,-67-102 0,82 112 16,-82-112-16,75 97 15,-75-97-15,58 89 16,-58-89-16,0 0 16,57 65-16</inkml:trace>
  <inkml:trace contextRef="#ctx0" brushRef="#br0" timeOffset="13910.7518">11190 14998 0,'0'0'0,"0"0"0,0 0 15,66 13-15,-66-13 16,83 14-16,-83-14 16,132 5-16,-132-5 15,133 0-15,-133 0 0,157-14 16,-157 14-16,149-5 15,-149 5-15,165 0 16,-165 0-16,165-4 0,-165 4 16,182-5-16,-182 5 15,182-9-15,-182 9 16,199-20-16,-199 20 16,215-13-16,-215 13 0,215-13 15,-215 13-15,215-15 16,-215 15-16,214-9 15,-214 9-15,224-19 16,-224 19-16,215-9 16,-215 9-16,231-5 0,-231 5 15,232 0-15,-232 0 16,231 0-16,-231 0 16,215-4-16,-215 4 15,225-5-15,-225 5 0,215 0 16,-215 0-16,198-5 15,-198 5-15,198-4 16,-198 4-16,174-5 16,-174 5-16,149-9 0,-149 9 15,140-10-15,-140 10 16,108-4-16,-108 4 16,0 0-16,0 0 15,83-10-15,-83 10 0,0 0 16,0 0-16,57-23 15,-57 23-15,0 0 0,17-42 16,-17 42-16,-33-60 16,33 60-16,0 0 15,-66-65-15,66 65 16,0 0-16,0 0 16,-83-71-16,83 71 0,0 0 15,0 0-15,0 0 16,0 0-16,0 0 0,0 0 15,-66-41-15,66 41 16,0 0-16,0 0 0,50 15 16,-50-15-16,99 46 15,-99-46-15,132 55 16,-132-55-16,124 51 16,-124-51-16,99 42 15,-99-42-15,0 0 0,0 0 16,100 28-16,-100-28 15,0 0-15,0 0 0,0 0 16,0 0-16,40 33 16,-40-33-16,0 0 15,0 42-15,0-42 0,-40 46 16,40-46-16,-91 60 16,91-60-16,-100 52 15,100-52-15,-99 56 16,99-56-16</inkml:trace>
  <inkml:trace contextRef="#ctx0" brushRef="#br0" timeOffset="14628.6503">11240 14662 0,'0'0'0,"0"0"0,0 0 16,0 0-16,0 0 15,0 0-15,0 0 0,0 42 16,0-42-16,0 0 15,-17 61-15,17-61 16,-41 79-16,41-79 0,0 0 16,-50 79-16,50-79 15,-74 79-15,74-79 16,0 0-16,0 0 16,-58 79-16,58-79 0,0 0 15,-33 74-15,33-74 16,17 56-16,-17-56 0,57 51 15,-57-51-15,91 37 16,-91-37-16,0 0 16,91 38-16,-91-38 15,0 0-15,0 0 0,75 28 16,-75-28-16,0 0 16,66 23-16</inkml:trace>
  <inkml:trace contextRef="#ctx0" brushRef="#br0" timeOffset="15262.8418">14059 14662 0,'0'0'0,"0"0"15,0 0-15,0 0 16,0 0-16,17 42 0,-17-42 15,16 75-15,-16-75 16,0 0-16,9 102 16,-9-102-16,0 0 0,8 98 15,-8-98-15,0 0 16,0 0-16,17 79 16,-17-79-16,49 23 15</inkml:trace>
  <inkml:trace contextRef="#ctx0" brushRef="#br0" timeOffset="15544.7898">14498 14732 0,'0'0'0,"0"0"16,0 0-16,0 0 0,0 0 15,-9 56-15,9-56 0,0 0 16,0 74-16,0-74 16,0 0-16,0 88 15,0-88-15,0 0 16,0 0-16,25 66 15,-25-66-15,0 0 0</inkml:trace>
  <inkml:trace contextRef="#ctx0" brushRef="#br0" timeOffset="15839.8158">14812 14741 0,'0'0'0,"0"0"16,0 0-16,0 0 0,8 47 15,-8-47-15,0 0 16,0 0-16,8 65 15,-8-65-15,0 0 16,17 88-16,-17-88 0,0 0 16,16 70-16,-16-70 15,0 0-15</inkml:trace>
  <inkml:trace contextRef="#ctx0" brushRef="#br0" timeOffset="16148.0507">15235 14681 0,'0'0'0,"0"0"0,0 0 15,-17 56-15,17-56 16,8 65-16,-8-65 16,0 0-16,9 88 0,-9-88 15,0 0-15,16 93 16,-16-93-16,0 0 16,25 70-16,-25-70 0,0 0 15,58 28-15</inkml:trace>
  <inkml:trace contextRef="#ctx0" brushRef="#br0" timeOffset="16434.2783">15813 14625 0,'0'0'0,"0"0"0,0 0 16,9 65-16,-9-65 15,16 89-15,-16-89 16,17 111-16,-17-111 0,16 121 15,-16-121-15,0 0 16,0 0-16</inkml:trace>
  <inkml:trace contextRef="#ctx0" brushRef="#br0" timeOffset="17017.0087">13563 14472 0,'0'0'0,"0"0"16,0 0-16,58 9 16,-58-9-16,83 0 15,-83 0-15,99 0 16,-99 0-16,0 0 0,108-14 16,-108 14-16,91-23 15</inkml:trace>
  <inkml:trace contextRef="#ctx0" brushRef="#br0" timeOffset="17333.2019">13646 14086 0,'0'0'15,"0"0"-15,41 0 0,-41 0 16,66 0-16,-66 0 15,0 0-15,100-5 16,-100 5-16,0 0 0,91-19 16,-91 19-16,82-41 15</inkml:trace>
  <inkml:trace contextRef="#ctx0" brushRef="#br0" timeOffset="17610.3033">13596 13644 0,'0'0'0,"0"0"15,0 0-15,0 0 16,75 0-16,-75 0 16,91 5-16,-91-5 0,0 0 15,115 0-15,-115 0 16,91-15-16,-91 15 16</inkml:trace>
  <inkml:trace contextRef="#ctx0" brushRef="#br0" timeOffset="17901.8513">13588 13290 0,'0'0'0,"0"0"15,0 0-15,0 0 0,74 4 16,-74-4-16,0 0 16,91 5-16,-91-5 15,0 0-15,116-14 16</inkml:trace>
  <inkml:trace contextRef="#ctx0" brushRef="#br0" timeOffset="18168.7335">13472 12839 0,'0'0'0,"0"0"16,0 0-16,91-9 15,-91 9-15,124 0 16,-124 0-16,166-5 15,-166 5-15</inkml:trace>
  <inkml:trace contextRef="#ctx0" brushRef="#br0" timeOffset="18723.0545">13654 15462 0,'0'0'0,"0"0"16,42 28-16,-42-28 0,66 9 15,-66-9-15,107 0 16,-107 0-16,0 0 16,99 0-16,-99 0 0,0 0 15,0 0-15,100 0 16</inkml:trace>
  <inkml:trace contextRef="#ctx0" brushRef="#br0" timeOffset="19009.292">13687 15862 0,'0'0'15,"0"0"-15,0 0 16,0 0-16,-33 24 15,33-24-15,0 0 0,0 0 16,91 13-16,-91-13 16,116 5-16,-116-5 15,0 0-15,0 0 16,116 0-16,-116 0 0,0 0 16,0 0-16,0 0 15,107 0-15</inkml:trace>
  <inkml:trace contextRef="#ctx0" brushRef="#br0" timeOffset="19304.1302">13638 16322 0,'0'0'16,"0"0"-16,0 0 0,33 19 15,-33-19-15,66 6 16,-66-6-16,91-14 16,-91 14-16,0 0 0,124-11 15,-124 11-15,0 0 16,0 0-16,0 0 15,0 0-15,91 0 0</inkml:trace>
  <inkml:trace contextRef="#ctx0" brushRef="#br0" timeOffset="19581.597">13803 16741 0,'0'0'16,"0"0"-16,74 10 15,-74-10-15,75-10 0,-75 10 16,99-18-16,-99 18 15,0 0-15,0 0 16,108-14-16,-108 14 0,0 0 16,0 0-16,0 0 15</inkml:trace>
  <inkml:trace contextRef="#ctx0" brushRef="#br0" timeOffset="19838.2044">13704 17119 0,'0'0'0,"0"0"0,0 0 15,0 0-15,0 0 16,0 0-16,49 8 15,-49-8-15,75 0 16,-75 0-16,116-8 0,-116 8 16,0 0-16,0 0 15,107-19-15</inkml:trace>
  <inkml:trace contextRef="#ctx0" brushRef="#br0" timeOffset="20342.0735">13142 14737 0,'0'0'0,"0"0"15,0 0-15,0 65 16,0-65-16,8 79 0,-8-79 15,0 102-15,0-102 16,0 0-16,8 116 16,-8-116-16,0 0 0,0 0 15,17 94-15</inkml:trace>
  <inkml:trace contextRef="#ctx0" brushRef="#br0" timeOffset="20674.5431">12654 14760 0,'0'0'16,"0"0"-16,0 0 15,0 0-15,-9 51 0,9-51 16,9 70-16,-9-70 16,8 88-16,-8-88 15,0 98-15,0-98 0,0 0 16,0 0-16,0 0 15,-8 83-15,8-83 16</inkml:trace>
  <inkml:trace contextRef="#ctx0" brushRef="#br0" timeOffset="21011.8845">12116 14830 0,'0'0'0,"0"0"15,0 56-15,0-56 16,0 0-16,9 74 16,-9-74-16,8 98 0,-8-98 15,8 107-15,-8-107 16,0 0-16,0 0 16,0 0-16,8 93 15,-8-93-15,0 0 0</inkml:trace>
  <inkml:trace contextRef="#ctx0" brushRef="#br0" timeOffset="21344.1206">11711 14881 0,'0'0'0,"0"0"0,0 0 16,0 117-16,0-117 15,0 106-15,0-106 0,0 126 16,0-126-16,0 0 16,0 0-16,0 0 15,8 117-15,-8-117 0</inkml:trace>
  <inkml:trace contextRef="#ctx0" brushRef="#br0" timeOffset="21692.2633">11339 14811 0,'0'0'16,"0"0"-16,-8 98 15,8-98-15,0 107 16,0-107-16,-8 139 0,8-139 15,0 149-15,0-149 16,0 154-16</inkml:trace>
  <inkml:trace contextRef="#ctx0" brushRef="#br1" timeOffset="29357.3596">14952 9931 0,'0'0'16,"0"0"-16,0 0 16,0 0-16,0 0 0,0 0 15,0 0-15,0 0 16,0 0-16,0 0 0,0 0 15,0 0-15,0 0 16,0 0-16,0 0 16,0 0-16,0 0 0,0 0 15,0 0-15,0 0 16,-24 42-16,24-42 16,0 0-16,16 28 0,-16-28 15,0 0-15,0 0 16,33 9-16,-33-9 0,0 0 15,0 0-15,42-23 16,-42 23-16,0 0 16,0 0-16,8-47 0,-8 47 15,0 0-15,-17-37 16,17 37-16,0 0 16,-33-13-16,33 13 0,0 0 15,-49 18-15,49-18 16,0 0-16,-17 46 15,17-46-15,0 0 0,25 47 16,-25-47-16,0 0 16,0 0-16,58 14 15,-58-14-15,0 0 16,0 0-16,58-19 0,-58 19 16,0 0-16,33-60 15,-33 60-15,0 0 16,-9-56-16,9 56 0,-57-41 15,57 41-15,0 0 16,-67 3-16,67-3 16,0 0-16,-58 38 0,58-38 15,0 0-15,-8 51 16,8-51-16,0 0 16,33 47-16,-33-47 15,0 0-15,0 0 0,58 18 16,-58-18-16,0 0 15,50-23-15,-50 23 16,0 0-16,16-47 0,-16 47 16,-24-46-16,24 46 15,0 0-15,0 0 0,-50-19 16,50 19-16,0 0 16,-66 24-16,66-24 0,0 0 15,-33 51-15,33-51 16,8 65-16,-8-65 15,0 0-15,0 0 0,50 38 16,-50-38-16,0 0 16,74 0-16,-74 0 15,0 0-15,41-38 16,-41 38-16,0 0 0,0-61 16,0 61-16,0 0 15,-49-41-15,49 41 16,-83-5-16,83 5 0,0 0 15,-66 37-15,66-37 16,0 0-16,-25 56 16,25-56-16,0 0 15,25 52-15,-25-52 0,0 0 16,66 13-16,-66-13 16,0 0-16,74-23 15,-74 23-15,0 0 0,0 0 16,25-56-16,-25 56 15,0 0-15,-16-51 16,16 51-16,-66-14 0,66 14 16,0 0-16,-67 32 15,67-32-15,0 0 16,-33 61-16,33-61 0,25 51 16,-25-51-16,0 0 15,58 28-15,-58-28 16,0 0-16,74-15 0,-74 15 15,0 0-15,42-59 16,-42 59-16,0 0 16,8-75-16,-8 75 15,0 0-15,-33-37 0,33 37 16,0 0-16</inkml:trace>
  <inkml:trace contextRef="#ctx0" brushRef="#br1" timeOffset="32705.6787">15516 6261 0,'0'0'15,"0"0"-15,0 0 0,0 0 16,0 0-16,0 0 16,0 0-16,0 0 15,0 0-15,0 0 0,0 0 16,0 0-16,0 0 16,24-19-16,-24 19 15,0 0-15,0 0 0,0 0 16,0 0-16,0 0 15,-8 93-15,8-93 16,0 0-16,25 56 0,-25-56 16,0 0-16,50 28 15,-50-28-15,0 0 16,0 0-16,41-19 16,-41 19-16,0 0 0,8-55 15,-8 55-15,-25-52 16,25 52-16,0 0 0,-66-37 15,66 37-15,0 0 16,-82 0-16,82 0 16,0 0-16,-75 43 0,75-43 15,0 0-15,-25 46 16,25-46-16,0 0 16,33 46-16,-33-46 15,0 0-15,58 14 0,-58-14 16,0 0-16,66-23 15,-66 23-15,0 0 16,42-57-16,-42 57 0,0 0 16,0 0-16,0-64 15,0 64-15,-50-37 16,50 37-16,-58 0 16,58 0-16,0 0 0,-58 37 15,58-37-15,0 0 16,-16 60-16,16-60 15,25 61-15,-25-61 0,58 51 16,-58-51-16,0 0 16,0 0-16,82 18 15,-82-18-15,83-18 16,-83 18-16,0 0 0,0 0 16,41-51-16,-41 51 15,-24-57-15,24 57 16,-58-32-16,58 32 0,0 0 15,-83 0-15,83 0 16,0 0-16,-66 47 16,66-47-16,-33 65 15,33-65-15,25 61 16,-25-61-16,66 51 0,-66-51 16,0 0-16,0 0 0,91 23 15,-91-23-15,0 0 16,91-15-16,-91 15 0,49-50 15,-49 50-15,8-70 16,-8 70-16,-24-80 16,24 80-16,0 0 0,-66-59 15,66 59-15,0 0 16,-83-24-16,83 24 16,-75 24-16,75-24 15,0 0-15,-49 46 0,49-46 16,0 0-16,0 61 15,0-61-15,0 0 16,58 55-16,-58-55 0,0 0 16,0 0-16,74 33 15,-74-33-15,58-19 16,-58 19-16,33-51 16,-33 51-16,0 0 0,0 0 15,-25-70-15,25 70 16,0 0-16,-49-46 15,49 46-15,0 0 16,-67 0-16,67 0 0,0 0 16,-41 46-16,41-46 15,0 0-15,8 56 0,-8-56 16,0 0-16,42 42 16,-42-42-16,0 0 15,0 0-15,58-5 16,-58 5-16,0 0 0,0 0 15,0 0-15,33-41 16,-33 41-16,0 0 16,0 0-16,0 0 0</inkml:trace>
  <inkml:trace contextRef="#ctx0" brushRef="#br1" timeOffset="36942.6016">4391 7945 0,'0'0'15,"0"0"-15,0 0 0,-74-20 16,74 20-16,-91 0 15,91 0-15,-107 15 16,107-15-16,-108 37 16,108-37-16,0 0 0,-74 46 15,74-46-15,0 0 16,-33 66-16,33-66 16,33 60-16,-33-60 0,82 61 15,-82-61-15,108 47 16,-108-47-16,107 51 15,-107-51-15,0 0 16,75 65-16,-75-65 0,33 79 16,-33-79-16,0 0 15,0 84-15,0-84 16,0 0-16,-41 70 16,41-70-16,0 0 0,-75 46 15,75-46-15,0 0 16,0 0-16,-91 19 0,91-19 15,0 0-15,-58-24 16,58 24-16,-16-41 16</inkml:trace>
  <inkml:trace contextRef="#ctx0" brushRef="#br1" timeOffset="37138.0703">4813 8541 0,'0'0'0,"0"0"15,0 0-15,0 0 16,0 0-16,0 0 0,0 0 16,0 0-16,0 0 15,0 0-15</inkml:trace>
  <inkml:trace contextRef="#ctx0" brushRef="#br1" timeOffset="37414.7036">5086 7949 0,'0'0'0,"0"0"16,0 0-16,17 65 16,-17-65-16,33 89 0,-33-89 15,41 116-15,-41-116 16,41 122-16,-41-122 16,0 0-16,0 0 0,0 0 15,0 0-15,33 101 16,-33-101-16,25 25 0,-25-25 15</inkml:trace>
  <inkml:trace contextRef="#ctx0" brushRef="#br1" timeOffset="37776.3512">4987 7907 0,'0'0'0,"0"0"16,0 0-16,49-14 16,-49 14-16,108-22 15,-108 22-15,149-6 0,-149 6 16,140 6-16,-140-6 16,0 0-16,0 0 15,117 32-15,-117-32 0,0 0 16,58 46-16,-58-46 15,-17 74-15,17-74 16,-66 76-16,66-76 16,-100 50-16,100-50 0,0 0 15,-107 43-15,107-43 16,0 0-16,0 0 16,-100 23-16,100-23 0,0 0 15,-41-5-15,41 5 16,17-32-16</inkml:trace>
  <inkml:trace contextRef="#ctx0" brushRef="#br1" timeOffset="38155.6607">5815 8490 0,'0'0'0,"0"0"0,0 0 16,0 0-16,0 0 15,0 0-15,0 0 0,0 0 16,41 0-16</inkml:trace>
  <inkml:trace contextRef="#ctx0" brushRef="#br1" timeOffset="38604.4051">6476 7833 0,'0'0'16,"0"0"-16,0 0 16,0 0-16,0 0 0,0 0 15,0 0-15,8 32 16,-8-32-16</inkml:trace>
  <inkml:trace contextRef="#ctx0" brushRef="#br1" timeOffset="38810.4332">6650 8396 0,'0'0'0,"0"0"15,0 0-15,0 0 16,0 0-16,0 0 15,0 0-15,0 0 0,0 0 16,0 0-16</inkml:trace>
  <inkml:trace contextRef="#ctx0" brushRef="#br1" timeOffset="39162.7325">7204 7563 0,'0'0'0,"0"0"16,0 0-16,-58 47 15,58-47-15,-66 69 16,66-69-16,-66 112 16,66-112-16,-50 126 0,50-126 15,-17 139-15,17-139 16,8 140-16,-8-140 16,42 135-16,-42-135 15,83 116-15,-83-116 16,107 94-16,-107-94 0,124 60 15</inkml:trace>
  <inkml:trace contextRef="#ctx0" brushRef="#br1" timeOffset="39645.4691">9808 7512 0,'0'0'0,"0"0"16,75 23-16,-75-23 0,99 65 15,-99-65-15,116 112 16,-116-112-16,116 139 16,-116-139-16,83 159 15,-83-159-15,58 168 0,-58-168 16,17 158-16,-17-158 16,-17 154-16,17-154 15,0 0-15</inkml:trace>
  <inkml:trace contextRef="#ctx0" brushRef="#br1" timeOffset="48857.4978">7485 8229 0,'0'0'0,"0"0"16,91-23-16,-91 23 15,99-10-15,-99 10 0,108-9 16,-108 9-16</inkml:trace>
  <inkml:trace contextRef="#ctx0" brushRef="#br1" timeOffset="49420.396">8055 7899 0,'0'0'0,"0"0"15,0 0-15,25-61 16,-25 61-16,50-47 0,-50 47 15,66-42-15,-66 42 16,0 0-16,74-14 16,-74 14-16,0 0 0,108 19 15,-108-19-15,0 0 0,83 60 16,-83-60-16,74 89 16,-74-89-16,50 97 15,-50-97-15,16 103 0,-16-103 16,0 98-16,0-98 15,0 0-15,-25 89 16,25-89-16,0 0 16,-49 69-16,49-69 0,0 0 15,-58 47-15,58-47 16,0 0-16,-75 4 16,75-4-16,0 0 0,-74-32 15,74 32-15,0 0 16,-41-75-16,41 75 15,0 0-15,0 0 0,-17-79 16,17 79-16,0 0 16,25-60-16,-25 60 15,0 0-15,74-24 16,-74 24-16,0 0 0,67 24 16,-67-24-16,0 0 15,74 55-15,-74-55 16,0 0-16,74 80 15,-74-80-15,0 0 0</inkml:trace>
  <inkml:trace contextRef="#ctx0" brushRef="#br1" timeOffset="49644.0352">8973 8475 0,'0'0'0,"0"0"16,0 0-16,9 75 16,-9-75-16,0 83 15,0-83-15,0 0 0,0 0 16</inkml:trace>
  <inkml:trace contextRef="#ctx0" brushRef="#br1" timeOffset="51237.6976">9089 7782 0,'0'0'15,"0"0"-15,0 0 0,17-47 16,-17 47-16,49-32 16,-49 32-16,99-33 15,-99 33-15,0 0 16,100 0-16,-100 0 0,0 0 15,0 0-15,99 23 16,-99-23-16,0 0 16,0 0-16,49 42 0,-49-42 15,0 0-15,0 0 16,-16 61-16,16-61 16,0 0-16,-50 65 0,50-65 15,0 0-15,0 0 16,0 0-16,-58 56 15,58-56-15,-16 32 16,16-32-16,32 14 0,-32-14 16,75 0-16,-75 0 15,0 0-15,100 0 16,-100 0-16,0 0 0,91 23 16,-91-23-16,0 0 15,0 0-15,66 37 16,-66-37-16,0 0 15,24 66-15,-24-66 0,0 0 16,-33 60-16,33-60 16,-74 57-16,74-57 15,-99 36-15,99-36 0,0 0 16,0 0-16,-83 19 16</inkml:trace>
  <inkml:trace contextRef="#ctx0" brushRef="#br1" timeOffset="57247.4454">14349 6400 0,'0'0'16,"0"0"-16,0 0 0,0 0 16,0 0-16,0 0 15,0 0-15,0 0 0,0 0 16,0 0-16,0 0 0,0 0 16,0 0-16,0 0 15,0 0-15,0 0 16,0 0-16,-17 51 15,17-51-15,0 0 0,0 0 16,0 0-16,0 0 16,-8 51-16,8-51 15,0 0-15,0 0 0,8 38 16,-8-38-16,0 0 16,42 19-16,-42-19 15,0 0-15,49-19 0,-49 19 16,0 0-16,33-41 15,-33 41-15,0 0 16,0 0-16,-16-57 16,16 57-16,0 0 0,-42-32 15,42 32-15,-57 9 16,57-9-16,0 0 16,-75 42-16,75-42 15,0 0-15,0 0 0,-33 74 16,33-74-16,0 0 15,0 65-15,0-65 0,0 0 16,41 42-16,-41-42 16,0 0-16,67 5 15,-67-5-15,0 0 0,57-37 16,-57 37-16,0 0 16,0 0-16,42-70 15,-42 70-15,0 0 0,-9-61 16,9 61-16,-49-28 15,49 28-15,0 0 16,-66 10-16,66-10 16,0 0-16,0 0 0,-75 41 15,75-41-15,0 0 16,0 0-16,-33 61 16,33-61-16,0 0 15,25 51-15,-25-51 0,0 0 16,58 14-16,-58-14 15,0 0-15,74-23 16,-74 23-16,0 0 0,49-65 16,-49 65-16,0 0 15,0 0-15,9-74 16,-9 74-16,0 0 16,-41-42-16,41 42 0,0 0 15,-66-5-15,66 5 16,0 0-16,-75 42 15,75-42-15,0 0 0,0 0 16,-33 60-16,33-60 16,0 0-16,0 0 15,0 56-15,0-56 0,0 0 16,42 23-16,-42-23 16,0 0-16,49-27 15,-49 27-15,0 0 16,17-56-16,-17 56 0,0 0 15,-9-56-15,9 56 16,-57-37-16,57 37 16,0 0-16,-58 9 0,58-9 15,0 0-15,-66 56 16,66-56-16,0 0 16,-17 56-16,17-56 15,0 0-15,25 46 0,-25-46 16,74 14-16,-74-14 15,0 0-15,0 0 16,66-28-16,-66 28 0,0 0 16,42-56-16,-42 56 15,0 0-15,-9-60 16,9 60-16,-49-37 16,49 37-16,0 0 0,-58 0 15,58 0-15,0 0 16,-66 32-16,66-32 15,0 0-15,-25 43 0,25-43 16,0 0-16,25 26 16,-25-26-16,0 0 15,0 0-15,49 0 0,-49 0 16,0 0-16,42-32 16</inkml:trace>
  <inkml:trace contextRef="#ctx0" brushRef="#br1" timeOffset="59902.2639">15995 5367 0,'0'0'0,"0"0"15,0 0-15,0 0 0,0 0 0,0 0 16,0 0-16,0 0 16,0 0-16,0 0 15,0 0-15,0 0 16,0 0-16,0 0 0,0 0 16,0 0-16,0 0 15,-8 61-15,8-61 0,0 0 16,0 0-16,0 71 0,0-71 15,0 0-15,0 83 16,0-83-16,0 0 16,0 97-16,0-97 15,0 0-15,-17 103 0,17-103 16,-8 111-16,8-111 16,0 0-16,-16 103 15,16-103-15,0 83 0,0-83 16,0 0-16,-9 94 15,9-94-15,0 0 16,-8 93-16,8-93 16,0 0-16,-16 102 0,16-102 15,-9 102-15,9-102 16,0 0-16,-8 107 16,8-107-16,-17 112 0,17-112 15,-8 97-15,8-97 16,-16 98-16,16-98 15,-9 84-15,9-84 16,-16 93-16,16-93 0,-17 98 16,17-98-16,-8 92 15,8-92-15,-18 94 16,18-94-16,-15 93 0,15-93 16,-17 97-16,17-97 15,-16 98-15,16-98 16,-17 102-16,17-102 15,-16 98-15,16-98 0,-17 102 16,17-102-16,-24 98 16,24-98-16,-17 102 15,17-102-15,-17 98 0,17-98 16,-24 103-16,24-103 16,-25 102-16,25-102 15,-17 98-15,17-98 16,-16 103-16,16-103 0,-25 97 15,25-97-15,-25 103 16,25-103-16,-25 92 16,25-92-16,-24 98 15,24-98-15,-34 93 0,34-93 16,-24 93-16,24-93 16,-42 93-16,42-93 15,-25 79-15,25-79 0,-33 84 16,33-84-16,0 0 15,-41 74-15,41-74 16,0 0-16,-50 88 0,50-88 16,0 0-16,-66 89 15,66-89-15,0 0 16,-59 79-16,59-79 16,0 0-16,0 0 0,-74 51 15,74-51-15,0 0 16,-66 38-16,66-38 15,0 0-15,-66 0 0,66 0 16,0 0-16,-58-29 16,58 29-16,-50-60 15,50 60-15,0 0 0,-49-75 16,49 75-16,-42-87 16,42 87-16,-33-98 15,33 98-15,-25-94 0,25 94 16,-24-102-16,24 102 15,-25-98-15,25 98 16,-17-102-16,17 102 16,-25-112-16,25 112 0,-16-111 15,16 111-15,-25-121 16,25 121-16,-25-116 16,25 116-16,-25-131 15,25 131-15,-8-125 0,8 125 16,-16-130-16,16 130 15,-9-145-15,9 145 16,-9-140-16,9 140 16,-7-153-16,7 153 0,0-149 15,0 149-15,-17-158 16,17 158-16,-16-163 16,16 163-16,-8-167 0,8 167 15,-17-168-15,17 168 16,-17-163-16,17 163 15,-16-162-15,16 162 16,-25-168-16,25 168 0,-16-163 16,16 163-16,-17-167 15,17 167-15,-17-163 16,17 163-16,-8-163 16,8 163-16,-8-162 0,8 162 15,-8-149-15,8 149 16,-9-145-16,9 145 15,-8-135-15,8 135 16,-8-111-16,8 111 0,0 0 16,0 0-16,-8-98 15,8 98-15,0 0 16,0 0-16,-9-51 0,9 51 16,-41 4-16,41-4 15,-58 74-15,58-74 16,-74 112-16,74-112 15,-66 121-15,66-121 0,0 0 16,0 0-16,0 0 16,-58 103-16,58-103 15,0 0-15,0 0 0,0 0 16,-42 61-16,42-61 16,0 0-16,0 0 15,42-89-15,-42 89 0,41-126 16,-41 126-16,0 0 15,0 0-15,50-139 16,-50 139-16,0 0 0,0 0 16,0 0-16,41-94 15,-41 94-15,33-27 16,-33 27-16,33 51 16,-33-51-16,33 111 0,-33-111 15,33 131-15,-33-131 16,0 0-16</inkml:trace>
  <inkml:trace contextRef="#ctx0" brushRef="#br1" timeOffset="60420.5706">15797 5573 0,'0'0'0,"0"0"0,0 0 16,0 0-16,0 0 16,0 0-16,25-23 15,-25 23-15,41-61 0,-41 61 16,58-94-16,-58 94 15,0 0-15,0 0 16,0 0-16,0 0 16,0 0-16,74-97 0,-74 97 15,0 0-15,50-52 16,-50 52-16,41 14 16,-41-14-16,42 74 0,-42-74 15,49 89-15,-49-89 16,0 0-16,58 66 0,-58-66 15,0 0-15</inkml:trace>
  <inkml:trace contextRef="#ctx0" brushRef="#br1" timeOffset="68738.9839">15698 15207 0,'0'0'0,"0"0"16,0 0-16,0 0 0,0 0 15,8 46-15,-8-46 16,0 0-16,16 51 16,-16-51-16,0 0 15,9 69-15,-9-69 0,0 0 16,24 38-16,-24-38 16</inkml:trace>
  <inkml:trace contextRef="#ctx0" brushRef="#br1" timeOffset="69237.6534">15937 15198 0,'0'0'0,"0"0"15,0 0-15,0 0 16,0 0-16,0 0 0,0 0 16,0 0-16,0 0 15,-33 36-15,33-36 16,0 0-16,0 0 16,-16 52-16,16-52 0,0 0 15,0 69-15,0-69 16,25 56-16,-25-56 15,0 0-15,57 28 0,-57-28 16,0 0-16,75-5 16,-75 5-16,0 0 15,58-36-15,-58 36 0,0 0 16,33-57-16,-33 57 16,0 0-16,8-74 15,-8 74-15,0 0 16,-25-79-16,25 79 0,0 0 15,-41-66-15,41 66 16,0 0-16,-66-46 16,66 46-16,0 0 0,-66-9 15,66 9-15,0 0 16,-42 28-16,42-28 16</inkml:trace>
  <inkml:trace contextRef="#ctx0" brushRef="#br1" timeOffset="70026.8948">12654 12457 0,'0'0'0,"0"0"0,0 0 16,0 0-16,25 74 16,-25-74-16,24 80 15,-24-80-15,17 93 0,-17-93 16,0 0-16,0 0 16,25 83-16,-25-83 0,0 0 15,24 43-15,-24-43 16,0 0-16</inkml:trace>
  <inkml:trace contextRef="#ctx0" brushRef="#br1" timeOffset="70415.0362">12894 12592 0,'0'0'0,"0"0"0,0 0 16,0 0-16,-17 41 15,17-41-15,0 0 16,0 0-16,8 57 0,-8-57 16,50 51-16,-50-51 15,0 0-15,58 18 16,-58-18-16,0 0 0,0 0 15,0 0-15,58-13 16,-58 13-16,0 0 16,33-42-16,-33 42 15,0 0-15,-17-51 0,17 51 16,0 0-16,-49-61 16,49 61-16,0 0 15,-83-23-15,83 23 0,0 0 16,-66 4-16,66-4 15,0 0-15</inkml:trace>
  <inkml:trace contextRef="#ctx0" brushRef="#br1" timeOffset="89209.5496">13968 14141 0,'0'0'0,"0"0"0,0 0 15,0 0-15,0 0 16,0 0-16,0 0 16,0 0-16,0 0 0,0 0 15,0 0-15,0 0 0,0 0 16,0 0-16,0 0 15,0 0-15,-41 38 16,41-38-16,0 0 16,-33 28-16,33-28 0,0 0 15,0 0-15,0 0 16,0 0-16,0 37 16,0-37-16,0 0 15,0 0-15,0 0 0,0 0 16,0 0-16,17 14 15,-17-14-15,0 0 16,0 0-16,0 0 0,33-5 16,-33 5-16,0 0 15,0 0-15,0 0 16,16-32-16,-16 32 0,0 0 16,0 0-16,0 0 15,0 0-15,0 0 16,0 0-16,-25-10 0,25 10 15,0 0-15,-16 28 16,16-28-16,0 0 0,0 0 16,0 0-16,0 0 15,0 0-15,16 23 16,-16-23-16,0 0 16,25 14-16,-25-14 0,0 0 15,0 0-15,0 0 16,0 0-16,0 0 0,0 0 15,0 0-15,0 0 16,0 0-16,0 0 16,25-23-16,-25 23 0,0 0 15,0 0-15,0 0 16,0 0-16,0 0 16,0 0-16,-33 5 0,33-5 15,0 0-15,0 0 16,0 0-16,0 0 15,0 0-15,0 0 16,0 0-16,0 0 0,0 0 16,33 37-16,-33-37 15,0 0-15,0 0 16,25-19-16,-25 19 0,0 0 16,0 0-16,0 0 15,0 0-15,0 0 16,0 0-16,0 0 0,0 0 15,-25-46-15,25 46 16,0 0-16,0 0 0,0 0 16,0 0-16,0 0 15,0 0-15,0 0 16,-17 28-16,17-28 16,0 0-16,0 0 0,0 0 15,0 0-15,0 0 16,0 0-16,0 0 15,0 0-15,0 0 0,0 0 16,0 0-16,0 0 16,0 0-16,0 0 15,0 0-15,0 0 16,0 0-16,0 0 0,0 0 16,0 0-16,0 0 15,0 0-15,0 0 16,0 0-16,0 0 0,0 0 15,0 0-15,0 0 16,0 0-16,0 0 16,0 0-16,0 0 0,0 0 15,0 0-15,0 0 16,0 0-16,0 0 16,0 0-16,0 0 0,0 0 15,0 0-15,0 0 16,0 0-16,0 0 15,0 0-15,0 0 0,9-93 16,-9 93-16,0 0 16,0 0-16,0 0 15,0 0-15,0 0 0,-17 33 16,17-33-16,0 0 16,0 0-16,0 0 15,0 0-15,42 18 16,-42-18-16,0 0 0,0 0 15,0 0-15,0 0 16,0 0-16,0 0 16,24-28-16,-24 28 0,0 0 15</inkml:trace>
  <inkml:trace contextRef="#ctx0" brushRef="#br1" timeOffset="142668.8477">14117 15067 0,'0'0'15,"0"0"-15,0 0 0</inkml:trace>
  <inkml:trace contextRef="#ctx0" brushRef="#br1" timeOffset="142725.4487">14126 15086 0,'0'0'0,"0"0"16,0 0-16</inkml:trace>
  <inkml:trace contextRef="#ctx0" brushRef="#br1" timeOffset="143337.8994">14059 14788 0,'0'0'16,"0"0"-16,0 0 16,0 0-16,0 0 0,0 0 15,0 0-15,0 0 16,0 0-16,0 0 15,0 0-15,0 0 0,0 0 16,0 0-16,0 0 16,0 0-16,0 0 15,0 0-15</inkml:trace>
  <inkml:trace contextRef="#ctx0" brushRef="#br1" timeOffset="143867.5536">13960 14332 0,'0'0'0,"0"0"15,0 0-15,0 0 16,0 0-16,0 0 15,0 0-15,0 0 0,0 0 16,0 0-16,0 0 16,0 0-16,0 0 0,0 0 15,0 0-15,0 0 16,-8-65-16,8 65 16,0 0-16</inkml:trace>
  <inkml:trace contextRef="#ctx0" brushRef="#br1" timeOffset="144239.9469">13952 13909 0,'0'0'0,"0"0"15,0 0-15,0 0 16,0 0-16,0 0 0,0 0 15,0 0-15,0 0 16,0 0-16,0 0 0,0 0 16,0 0-16,0 0 15,0 0-15,0 0 16,0-60-16,0 60 0,0 0 16</inkml:trace>
  <inkml:trace contextRef="#ctx0" brushRef="#br1" timeOffset="144585.3424">13935 13466 0,'0'0'16,"0"0"-16,0 0 15,0 0-15,0 0 0,0 0 16,0 0-16,0 0 0,0 0 15,0 0-15,0 0 16,0-41-16,0 41 16,0 0-16,0 0 0,0 0 15</inkml:trace>
  <inkml:trace contextRef="#ctx0" brushRef="#br1" timeOffset="144913.7217">13927 13005 0,'0'0'0,"0"0"15,0 0-15,0 0 16,0 0-16,0 0 0,0 0 16,0 0-16,0 0 15,0 0-15,0 0 16,0 0-16,0-78 15,0 78-15</inkml:trace>
  <inkml:trace contextRef="#ctx0" brushRef="#br1" timeOffset="145207.8234">13877 12587 0,'0'0'0,"0"0"15,0 0-15,0 0 16,0 0-16,0 0 0,0 0 15,0 0-15,0-37 16,0 37-16,0 0 16,9-46-16,-9 46 0,0 0 15</inkml:trace>
  <inkml:trace contextRef="#ctx0" brushRef="#br1" timeOffset="145489.8066">13894 12033 0,'0'0'0,"0"0"0,0 0 16,0 0-16,0 0 15,0 0-15,0 0 0,0 0 16,0 0-16,8-69 16</inkml:trace>
  <inkml:trace contextRef="#ctx0" brushRef="#br1" timeOffset="145755.5013">13787 11401 0,'0'0'0,"0"0"15</inkml:trace>
  <inkml:trace contextRef="#ctx0" brushRef="#br1" timeOffset="150764.7879">14812 14876 0,'0'0'0,"0"0"0,0 0 15,0 0-15,0 0 16,0 0-16,0 0 16,0 0-16,0 0 15,0 0-15,0 0 0</inkml:trace>
  <inkml:trace contextRef="#ctx0" brushRef="#br1" timeOffset="152721.2385">14547 13104 0,'0'0'0,"0"0"16,0 0-16,0 0 0,0 0 16,0 0-16,0 0 15,0 0-15,0 0 16,0 0-16,0 0 0,0 0 15,0 0-15,0 0 16,0 0-16,0 0 16,0 0-16,0 0 0,0 0 15,0 0-15,0 0 16,0 0-16,0 0 0,0 0 16,0 0-16,0 0 15,0 0-15,0 0 0,50 14 16,-50-14-16,0 0 15,0 0-15,0 0 16,0 0-16,0 0 16,0 0-16,16-28 15,-16 28-15,0 0 0,0 0 16,0 0-16,0 0 16,0 0-16,0 0 0,0 0 15,0 0-15,0 0 16,0 0-16,0 0 0,-49 9 15,49-9-15,0 0 16,0 0-16,0 0 16,0 0-16,0 0 15,0 0-15,41 14 0,-41-14 16,0 0-16,0 0 16,0 0-16,0 0 15,17-28-15,-17 28 0,0 0 16,0 0-16,0-32 15,0 32-15,0 0 16,0 0-16,-33-10 0,33 10 16,0 0-16,-25 14 15,25-14-15,0 0 16,0 42-16,0-42 16,0 0-16,0 0 0,0 0 15,33 51-15,-33-51 16,0 0-16,49 23 15,-49-23-15,0 0 0,0 0 16,0 0-16,34-14 16,-34 14-16,0 0 15,16-51-15,-16 51 16,0 0-16,-25-55 0,25 55 16,0 0-16,0 0 15,-49-42-15,49 42 16,0 0-16,0 0 0,0 0 15,-50 4-15,50-4 16,0 0-16,-17 42 16,17-42-16,0 0 0,0 0 15,0 0-15,25 47 16,-25-47-16,0 0 16,0 0-16,0 0 15,0 0-15,0 0 0,33 18 16,-33-18-16,0 0 15,0 0-15,25-14 0,-25 14 16,0 0-16,0 0 16,-16-27-16,16 27 15,0 0-15,0 0 0,-42-15 16,42 15-16,0 0 16,-33 19-16,33-19 15,0 0-15,0 37 16,0-37-16,0 0 0,0 0 15,0 0-15,0 0 16,33 42-16,-33-42 16,0 0-16,50 0 0,-50 0 15,0 0-15,0 0 16,16-28-16,-16 28 16,0 0-16,-16-42 15,16 42-15,0 0 0,-50-9 16,50 9-16,0 0 15,-49 19-15,49-19 16,0 0-16,0 0 0,-25 55 16,25-55-16,0 0 15,16 42-15,-16-42 16</inkml:trace>
  <inkml:trace contextRef="#ctx0" brushRef="#br1" timeOffset="161185.4141">13051 13081 0,'0'0'31,"0"0"-31,0 0 0,0 0 0,0 0 0,0 0 15,0 0-15,0 0 16,0 0-16,0 0 0,0 0 16,0 0-16,0 0 15,0 0-15,0 0 0,0 0 16,0 0-16,0 0 16,0 0-16,0 0 15,0 0-15,0 0 0,0 0 16,0 0-16,0 0 0,0 0 15,0 0-15,0 0 0,0 0 16,0 0-16,0 0 16,0 0-16,0 0 15,0 0-15,0 0 0,0 0 16,0 0-16,0 0 16,0 0-16,0 0 0,0 0 15,0 0-15,0 0 16,0 0-16,0 0 15,0 0-15,24-33 16,-24 33-16,17 33 0,-17-33 16,0 0-16,0 0 15,0 0-15,0 0 16,41 4-16,-41-4 0,0 0 16,0 0-16,25-23 15,-25 23-15,0 0 16,0-47-16,0 47 0,0 0 15,0 0-15,-33-42 16,33 42-16,0 0 16,0 0-16,0 0 0,0 0 15,-50-23-15,50 23 16,0 0-16,0 0 0,-33 9 16,33-9-16,0 0 15,0 0-15,0 0 16,0 0-16,0 0 15,0 0-15,0 0 0,0 0 16,0 0-16,58 28 16,-58-28-16,0 0 0,0 0 15,0 0-15,33-18 16,-33 18-16,0 0 16,0 0-16,0 0 0,0 0 15,0 0-15,0 0 16,-49-47-16,49 47 15,0 0-15,0 0 0,-42 9 16,42-9-16,-16 38 16,16-38-16,0 0 15,16 42-15,-16-42 0,0 0 0,0 0 16,0 0-16,0 0 16,0 0-16,50 32 0,-50-32 15,0 0-15,0 0 16,41 0-16,-41 0 15,0 0-15,25-32 0,-25 32 16,0 0-16,-16-19 16,16 19-16,0 0 15,-42-5-15,42 5 0,0 0 16,-41 18-16,41-18 16,0 0-16,-17 48 15,17-48-15,0 0 0,33 51 16,-33-51-16,0 0 15,0 0-15,50 42 16,-50-42-16,0 0 0,0 0 16,50 4-16,-50-4 15,0 0-15,24-32 16,-24 32-16,0 0 16,0 0-16,-17-37 0,17 37 15,0 0-15,-57-28 16,57 28-16,0 0 15,0 0-15,0 0 0,-66 4 16,66-4-16,0 0 16,-17 28-16,17-28 15,0 0-15,0 0 0,0 0 16,17 33-16,-17-33 16,0 0-16,0 0 15,41 4-15,-41-4 0,0 0 16,0 0-16,0 0 15,33-18-15,-33 18 16,0 0-16,0 0 0</inkml:trace>
  <inkml:trace contextRef="#ctx0" brushRef="#br1" timeOffset="162841.9317">14613 12132 0,'0'0'16,"0"0"-16,0 0 0,0 0 15,0 0-15,0 0 16,0 0-16,0 0 16,0 0-16,0 0 15,0 0-15,42 27 0,-42-27 16,16 66-16,-16-66 16,0 0-16,9 97 15,-9-97-15,-9 111 0,9-111 16,-16 113-16,16-113 15,0 0-15,-17 111 16,17-111-16,-16 112 16,16-112-16,-25 107 0,25-107 15,-33 103-15,33-103 16,-25 102-16,25-102 16,-33 92-16,33-92 0,-41 103 15,41-103-15,-42 97 16,42-97-16,-34 93 15,34-93-15,-32 93 16,32-93-16,-41 94 0,41-94 16,-33 94-16,33-94 15,-50 78-15,50-78 16,-41 89-16,41-89 16,-58 84-16,58-84 15,-50 69-15,50-69 0,0 0 16,-58 56-16,58-56 15,-74 46-15,74-46 16,0 0-16,-83 19 0,83-19 16,0 0-16,-99 0 15,99 0-15,0 0 16,-91-28-16,91 28 16,-91-61-16,91 61 0,-74-78 15,74 78-15,-58-89 16,58 89-16,-58-107 15,58 107-15,-50-121 16,50 121-16,-49-131 0,49 131 16,-58-134-16,58 134 15,-59-145-15,59 145 16,-57-148-16,57 148 16,-50-154-16,50 154 15,-49-149-15,49 149 0,-50-149 16,50 149-16,-49-148 15,49 148-15,-50-149 16,50 149-16,-41-135 0,41 135 16,-33-126-16,33 126 15,-34-106-15,34 106 16,0 0-16,-33-103 16,33 103-16,0 0 0,-24-88 15,24 88-15,0 0 16,0 0-16,0 0 0,0 0 15,0 0-15,0 0 16,0 0-16,-25-47 16,25 47-16,0 0 0,0 0 15,-25 56-15,25-56 16,-17 88-16,17-88 16,-16 103-16,16-103 15,0 0-15,0 0 0,0 0 16,0 0-16,0 0 15,-25 97-15,25-97 0,0 0 16,0 0-16,-8 61 16,8-61-16,0 0 15,0 0-15,-25-84 0,25 84 16,-8-112-16,8 112 16,-8-120-16,8 120 15,0-122-15,0 122 0,0 0 16,-9-111-16,9 111 15,0 0-15,0-112 16,0 112-16,0 0 16,0 0-16,0 0 0,0 0 15,-8-78-15,8 78 16,0 0-16,17-43 0,-17 43 16,33 24-16,-33-24 15,57 69-15,-57-69 16,58 99-16,-58-99 15,75 97-15,-75-97 0,66 88 16,-66-88-16,66 65 16,-66-65-16,91 42 15</inkml:trace>
  <inkml:trace contextRef="#ctx0" brushRef="#br1" timeOffset="163359.0287">14423 12099 0,'0'0'16,"0"0"-16,8-66 15,-8 66-15,25-74 0,-25 74 16,25-83-16,-25 83 16,0 0-16,33-98 15,-33 98-15,0 0 0,0 0 16,0 0-16,0 0 16,0 0-16,25-84 0,-25 84 15,33-46-15,-33 46 16,33 10-16,-33-10 15,58 64-15,-58-64 16,74 117-16,-74-117 0,83 139 16,-83-139-16,74 135 15,-74-135-15,67 112 16,-67-112-16</inkml:trace>
  <inkml:trace contextRef="#ctx0" brushRef="#br1" timeOffset="180104.4664">14481 12964 0,'0'0'0,"0"0"0,0 0 16,0 0-16,41-37 15,-41 37-15,0 0 0,0 0 16,0 0-16,0 0 15,0 0-15,0 0 0,0 0 16,0 0-16,0 0 16,33-23-16,-33 23 0,0 0 15,0 0-15,0 0 16,0 0-16,0 0 16,0 0-16,0 0 0,25 23 15,-25-23-15,0 0 16,0 0-16,0 0 15,0 0-15,-8 46 0,8-46 16,0 0-16,17 47 16,-17-47-16,0 0 15,49 28-15,-49-28 0,0 0 16,0 0-16,58-9 16,-58 9-16,0 0 15,0 0-15,41-42 16,-41 42-16,0 0 0,9-47 15,-9 47-15,0 0 16,0 0-16,-50-32 16,50 32-16,0 0 0,-50 4 15,50-4-15,0 0 16,0 0-16,-33 42 16,33-42-16,0 0 15,17 51-15,-17-51 0,0 0 16,41 42-16,-41-42 15,0 0-15,0 0 16,66 14-16,-66-14 0,0 0 16,0 0-16,0 0 15,0 0-15,42-18 16,-42 18-16,0 0 0,0 0 16,0 0-16,0 0 15,0 0-15,0 0 16,-50-38-16,50 38 0,0 0 15,0 0-15,-41 33 16,41-33-16,0 0 16,0 0-16,-8 37 0,8-37 15,0 0-15,24 33 16,-24-33-16,0 0 16,58-5-16,-58 5 0,0 0 15,25-42-15,-25 42 16,0 0-16,-8-66 15,8 66-15,0 0 16,0 0-16,-58-36 0,58 36 16,0 0-16,0 0 15,-66 0-15,66 0 16,0 0-16,-33 42 0,33-42 16,0 0-16,8 55 15,-8-55-15,0 0 16,0 0-16,0 0 15,33 33-15,-33-33 0,0 0 16,0 0-16,0 0 16,0 0-16,33 5 0,-33-5 15,0 0-15,0 0 16,0 0-16</inkml:trace>
  <inkml:trace contextRef="#ctx0" brushRef="#br1" timeOffset="182146.6565">14555 13048 0,'0'0'0,"0"0"15,0 0-15,0 0 0,0 0 16,0 0-16,0 0 16,0 0-16,0 0 15,0 0-15,0 0 0,0 0 16,0 0-16,0 0 16,0 0-16,0 0 0,0 0 15,0 0-15,0 0 16,0 0-16,0 0 15,0 0-15,0 0 16,0 0-16,0 0 0,0 0 16,0 0-16,0 0 15,0 0-15,0 0 0,-8-43 16,8 43-16,0 0 16,0 0-16,0 0 15,0 0-15,-33-46 16,33 46-16,0 0 0,0 0 15,0 0-15,-41-46 16,41 46-16,0 0 0,0 0 16,0 0-16,-59-28 15,59 28-15,0 0 16,-49-9-16,49 9 16,0 0-16,0 0 0,0 0 15,-33 18-15,33-18 16,0 0-16,0 0 15,-33 37-15,33-37 0,0 0 16,0 0-16,0 0 16,0 0-16,-25 70 15,25-70-15,0 0 0,0 0 16,-16 75-16,16-75 16,0 0-16,0 0 0,0 0 15,0 0-15,0 0 16,0 0-16,0 0 15,0 0-15,0 65 0,0-65 16,0 0-16,0 0 16,8 32-16,-8-32 0,0 0 15,0 0-15,0 0 16,0 0-16,0 0 16,0 0-16,33-46 15,-33 46-15,0 0 0,0 0 16,-8-65-16,8 65 15,0 0-15,0 0 16,-25-89-16,25 89 0,0 0 16,-50-74-16,50 74 15,0 0-15,-49-42 16,49 42-16,0 0 0,0 0 16,-75-27-16,75 27 15,0 0-15,0 0 16,-66 13-16,66-13 15,0 0-15,0 0 0,-58 38 16,58-38-16,0 0 16,-49 50-16,49-50 15,0 0-15,0 0 0,-25 74 16,25-74-16,0 0 16,0 0-16,0 0 0,0 0 15,-8 61-15,8-61 16</inkml:trace>
  <inkml:trace contextRef="#ctx0" brushRef="#br1" timeOffset="184985.9711">5823 14141 0,'0'0'0,"0"0"0,0 0 16,0 0-16,0 0 0,0 0 15,33 0-15,-33 0 16,0 0-16,50-18 16</inkml:trace>
  <inkml:trace contextRef="#ctx0" brushRef="#br1" timeOffset="185427.2654">9420 14369 0,'0'0'15,"0"0"-15,0 0 16,0 0-16,0 0 0,0 0 15,0 0-15,-33-19 16</inkml:trace>
  <inkml:trace contextRef="#ctx0" brushRef="#br1" timeOffset="185849.8839">5848 14379 0,'0'0'0,"0"0"0,0 0 16,0 0-16,0 0 16,0 0-16,0 0 15,0 0-15,0 0 0,0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0T16:29:57.4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9 3818 0,'0'0'0,"0"0"0,116-18 16,-116 18-16,149-15 15,-149 15-15,181-18 16,-181 18-16,224-28 16,-224 28-16,239-28 0,19 5 15,-2 0-15,-49 14 16,-17-5-16,17 0 15,16 0-15,17-9 16,16 14-16,34-10 16,49 5-16,24 9 15,18 0-15,57 10 16,66 28-16,-8 18 0,35 23 16,47 42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2B4DA-60B7-44F9-9071-99089B1B4A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0" y="-1"/>
            <a:ext cx="9144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016869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D5BD0-DB52-45AD-B913-0D9E18F1EF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24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57112-3424-42E2-93FD-7BAD6937DF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09743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B176-08C3-4820-982A-B53DE00D9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53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DF48CC-4D8A-4E1E-BB89-13E14258F3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314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5399F5-4851-43DF-A204-0A9B8FAB4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-1"/>
            <a:ext cx="9144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2" name="Straight Connector 11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140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1DD79D-EEAF-40F7-BAF0-FCC3660FD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01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687CA-04F9-49E4-8149-AD94BF3C16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101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26A816-ED67-4276-AB72-6D123E0614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89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CFA8B6-9B48-4655-8131-A70560754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986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6B480-10B1-492B-911C-EC2163452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928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905CD-4297-4D3F-AE46-DE690B9E57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626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EDB8D5C3-D3C7-4955-AFF4-5480CFF7C4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41714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customXml" Target="../ink/ink2.x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customXml" Target="../ink/ink3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60096"/>
            <a:ext cx="6400800" cy="1463040"/>
          </a:xfrm>
          <a:solidFill>
            <a:schemeClr val="bg1"/>
          </a:solidFill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4.2 b         Standard Form of a Quadratic Func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62263" y="5257800"/>
            <a:ext cx="50292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u="sng" dirty="0" smtClean="0"/>
              <a:t>Learning Goal</a:t>
            </a:r>
          </a:p>
          <a:p>
            <a:pPr lvl="0"/>
            <a:r>
              <a:rPr lang="en-US" dirty="0" smtClean="0"/>
              <a:t>Graph quadratic functions written in standard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8798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8096" y="585216"/>
            <a:ext cx="8223504" cy="710184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 smtClean="0">
                <a:solidFill>
                  <a:schemeClr val="bg1"/>
                </a:solidFill>
              </a:rPr>
              <a:t>Quadratic Function in Standard Form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62960"/>
              </p:ext>
            </p:extLst>
          </p:nvPr>
        </p:nvGraphicFramePr>
        <p:xfrm>
          <a:off x="3308626" y="1213415"/>
          <a:ext cx="23415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626" y="1213415"/>
                        <a:ext cx="234156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3148" y="1213415"/>
            <a:ext cx="23972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0" indent="-2743200"/>
            <a:r>
              <a:rPr lang="en-US" sz="2600" b="1" u="sng" dirty="0" smtClean="0">
                <a:solidFill>
                  <a:schemeClr val="accent2">
                    <a:lumMod val="75000"/>
                  </a:schemeClr>
                </a:solidFill>
                <a:latin typeface="Tw Cen MT" panose="020B0602020104020603" pitchFamily="34" charset="0"/>
              </a:rPr>
              <a:t>standard form</a:t>
            </a:r>
            <a:r>
              <a:rPr lang="en-US" sz="2600" dirty="0" smtClean="0">
                <a:solidFill>
                  <a:srgbClr val="002060"/>
                </a:solidFill>
              </a:rPr>
              <a:t>:</a:t>
            </a:r>
            <a:endParaRPr lang="en-US" sz="2600" b="1" u="sng" dirty="0">
              <a:solidFill>
                <a:srgbClr val="002060"/>
              </a:solidFill>
              <a:latin typeface="Tw Cen MT" panose="020B0602020104020603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147739"/>
              </p:ext>
            </p:extLst>
          </p:nvPr>
        </p:nvGraphicFramePr>
        <p:xfrm>
          <a:off x="1219200" y="1850839"/>
          <a:ext cx="6096000" cy="402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per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haracteristic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ve 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ens up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gative 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opens down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xis of symmetr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-intercep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847840"/>
              </p:ext>
            </p:extLst>
          </p:nvPr>
        </p:nvGraphicFramePr>
        <p:xfrm>
          <a:off x="5277121" y="3867750"/>
          <a:ext cx="74854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7121" y="3867750"/>
                        <a:ext cx="748541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8412"/>
              </p:ext>
            </p:extLst>
          </p:nvPr>
        </p:nvGraphicFramePr>
        <p:xfrm>
          <a:off x="5355045" y="5338162"/>
          <a:ext cx="718863" cy="51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5045" y="5338162"/>
                        <a:ext cx="718863" cy="51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41447"/>
              </p:ext>
            </p:extLst>
          </p:nvPr>
        </p:nvGraphicFramePr>
        <p:xfrm>
          <a:off x="5277121" y="4572000"/>
          <a:ext cx="8747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77121" y="4572000"/>
                        <a:ext cx="874713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601640" y="2523600"/>
              <a:ext cx="6890040" cy="3917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592280" y="2514240"/>
                <a:ext cx="6908760" cy="3935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766842"/>
              </p:ext>
            </p:extLst>
          </p:nvPr>
        </p:nvGraphicFramePr>
        <p:xfrm>
          <a:off x="977900" y="1958762"/>
          <a:ext cx="7162800" cy="360383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3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38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012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equation</a:t>
                      </a:r>
                      <a:endParaRPr lang="en-US" sz="2800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ertex</a:t>
                      </a:r>
                      <a:endParaRPr lang="en-US" sz="2800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standard</a:t>
                      </a:r>
                      <a:r>
                        <a:rPr lang="en-US" baseline="0" dirty="0" smtClean="0"/>
                        <a:t> for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vertex for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714022"/>
            <a:ext cx="8243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Finding the vertex of a parabola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59329486"/>
              </p:ext>
            </p:extLst>
          </p:nvPr>
        </p:nvGraphicFramePr>
        <p:xfrm>
          <a:off x="6283325" y="3276600"/>
          <a:ext cx="1190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45760" imgH="431640" progId="Equation.DSMT4">
                  <p:embed/>
                </p:oleObj>
              </mc:Choice>
              <mc:Fallback>
                <p:oleObj name="Equation" r:id="rId3" imgW="545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3276600"/>
                        <a:ext cx="11906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33933"/>
              </p:ext>
            </p:extLst>
          </p:nvPr>
        </p:nvGraphicFramePr>
        <p:xfrm>
          <a:off x="2830775" y="3414712"/>
          <a:ext cx="270280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775" y="3414712"/>
                        <a:ext cx="270280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23848"/>
              </p:ext>
            </p:extLst>
          </p:nvPr>
        </p:nvGraphicFramePr>
        <p:xfrm>
          <a:off x="2721110" y="4572000"/>
          <a:ext cx="281247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1110" y="4572000"/>
                        <a:ext cx="281247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1043"/>
              </p:ext>
            </p:extLst>
          </p:nvPr>
        </p:nvGraphicFramePr>
        <p:xfrm>
          <a:off x="6553200" y="4681479"/>
          <a:ext cx="940682" cy="62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4681479"/>
                        <a:ext cx="940682" cy="62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88973" y="685800"/>
            <a:ext cx="7290054" cy="149961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Converting from standard form  to vertex form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72422"/>
              </p:ext>
            </p:extLst>
          </p:nvPr>
        </p:nvGraphicFramePr>
        <p:xfrm>
          <a:off x="5334000" y="2185416"/>
          <a:ext cx="25542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66680" imgH="228600" progId="Equation.DSMT4">
                  <p:embed/>
                </p:oleObj>
              </mc:Choice>
              <mc:Fallback>
                <p:oleObj name="Equation" r:id="rId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2185416"/>
                        <a:ext cx="255428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2438400"/>
            <a:ext cx="426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Find the vertex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Find a (same for both form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Plug values into the vertex for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Simplify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76453" y="741892"/>
            <a:ext cx="1295400" cy="13144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x 4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622440" y="88920"/>
              <a:ext cx="8095320" cy="63990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3080" y="79560"/>
                <a:ext cx="8114040" cy="641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378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 5:  Write the function in vertex for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89538"/>
              </p:ext>
            </p:extLst>
          </p:nvPr>
        </p:nvGraphicFramePr>
        <p:xfrm>
          <a:off x="1006475" y="2362200"/>
          <a:ext cx="270033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475" y="2362200"/>
                        <a:ext cx="270033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747360" y="1314360"/>
              <a:ext cx="7657920" cy="4208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8000" y="1305000"/>
                <a:ext cx="7676640" cy="422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48876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 6:  Sketch the parabola using the given inform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AutoNum type="alphaLcParenR"/>
            </a:pPr>
            <a:r>
              <a:rPr lang="en-US" dirty="0" smtClean="0">
                <a:solidFill>
                  <a:schemeClr val="bg1"/>
                </a:solidFill>
              </a:rPr>
              <a:t>vertex(-1,-4)  y-intercept 3</a:t>
            </a:r>
          </a:p>
          <a:p>
            <a:pPr marL="457200" indent="-457200">
              <a:buAutoNum type="alphaLcParenR"/>
            </a:pPr>
            <a:endParaRPr lang="en-US" dirty="0">
              <a:solidFill>
                <a:schemeClr val="bg1"/>
              </a:solidFill>
            </a:endParaRPr>
          </a:p>
          <a:p>
            <a:pPr marL="457200" indent="-457200">
              <a:buAutoNum type="alphaLcParenR"/>
            </a:pPr>
            <a:endParaRPr lang="en-US" dirty="0" smtClean="0">
              <a:solidFill>
                <a:schemeClr val="bg1"/>
              </a:solidFill>
            </a:endParaRPr>
          </a:p>
          <a:p>
            <a:pPr marL="457200" indent="-457200">
              <a:buAutoNum type="alphaLcParenR"/>
            </a:pPr>
            <a:endParaRPr lang="en-US" dirty="0">
              <a:solidFill>
                <a:schemeClr val="bg1"/>
              </a:solidFill>
            </a:endParaRPr>
          </a:p>
          <a:p>
            <a:pPr marL="457200" indent="-457200">
              <a:buAutoNum type="alphaLcParenR"/>
            </a:pPr>
            <a:endParaRPr lang="en-US" dirty="0" smtClean="0">
              <a:solidFill>
                <a:schemeClr val="bg1"/>
              </a:solidFill>
            </a:endParaRPr>
          </a:p>
          <a:p>
            <a:pPr marL="457200" indent="-457200">
              <a:buAutoNum type="alphaLcParenR"/>
            </a:pPr>
            <a:endParaRPr lang="en-US" dirty="0">
              <a:solidFill>
                <a:schemeClr val="bg1"/>
              </a:solidFill>
            </a:endParaRPr>
          </a:p>
          <a:p>
            <a:pPr marL="457200" indent="-457200">
              <a:buAutoNum type="alphaLcParenR"/>
            </a:pPr>
            <a:r>
              <a:rPr lang="en-US" dirty="0" smtClean="0">
                <a:solidFill>
                  <a:schemeClr val="bg1"/>
                </a:solidFill>
              </a:rPr>
              <a:t> vertex (2,3), point (6,9)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05440" y="1600560"/>
              <a:ext cx="5907240" cy="4763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96080" y="1591200"/>
                <a:ext cx="5925960" cy="478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1601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1350" y="1249439"/>
            <a:ext cx="3962400" cy="2057400"/>
          </a:xfrm>
          <a:noFill/>
        </p:spPr>
        <p:txBody>
          <a:bodyPr>
            <a:noAutofit/>
          </a:bodyPr>
          <a:lstStyle/>
          <a:p>
            <a:r>
              <a:rPr lang="en-US" sz="2300" cap="none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The New River Gorge Bridge in West Virginia is the world’s largest steel single arch bridge. It can be modeled with the function shown, where x and y are in feet. How high above the river is the arch?   How long is the section of bridge above the arch?</a:t>
            </a:r>
            <a:endParaRPr lang="en-US" sz="2300" cap="none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097" y="914401"/>
            <a:ext cx="4081782" cy="2546924"/>
          </a:xfr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12626" y="894347"/>
            <a:ext cx="1213104" cy="710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5</a:t>
            </a:r>
            <a:endParaRPr lang="en-US" b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9600" y="3453304"/>
          <a:ext cx="384967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650960" imgH="228600" progId="Equation.DSMT4">
                  <p:embed/>
                </p:oleObj>
              </mc:Choice>
              <mc:Fallback>
                <p:oleObj name="Equation" r:id="rId4" imgW="165096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53304"/>
                        <a:ext cx="384967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44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USE SHOWDOWN STRATEGY TO COMPLETE </a:t>
            </a:r>
            <a:r>
              <a:rPr lang="en-US" smtClean="0">
                <a:solidFill>
                  <a:schemeClr val="bg1"/>
                </a:solidFill>
              </a:rPr>
              <a:t>THE WORKSHEET…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19640" y="1274040"/>
              <a:ext cx="2400120" cy="100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0280" y="1264680"/>
                <a:ext cx="2418840" cy="11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5246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it Sli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Write the function in vertex form: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4000" dirty="0" smtClean="0">
                <a:solidFill>
                  <a:schemeClr val="bg1"/>
                </a:solidFill>
              </a:rPr>
              <a:t>HOMEWORK:  Page 206 #26, 27, 32, 33, 35</a:t>
            </a:r>
            <a:r>
              <a:rPr lang="en-US" dirty="0" smtClean="0">
                <a:solidFill>
                  <a:schemeClr val="bg1"/>
                </a:solidFill>
              </a:rPr>
              <a:t> 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6916"/>
              </p:ext>
            </p:extLst>
          </p:nvPr>
        </p:nvGraphicFramePr>
        <p:xfrm>
          <a:off x="4114800" y="2514600"/>
          <a:ext cx="29117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514600"/>
                        <a:ext cx="2911738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258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4825F1AF-8DBC-4E3D-9F3D-688338DA83FC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076</TotalTime>
  <Words>202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Tw Cen MT</vt:lpstr>
      <vt:lpstr>Tw Cen MT Condensed</vt:lpstr>
      <vt:lpstr>Verdana</vt:lpstr>
      <vt:lpstr>Wingdings 3</vt:lpstr>
      <vt:lpstr>Integral</vt:lpstr>
      <vt:lpstr>Equation</vt:lpstr>
      <vt:lpstr>4.2 b         Standard Form of a Quadratic Function</vt:lpstr>
      <vt:lpstr>Quadratic Function in Standard Form</vt:lpstr>
      <vt:lpstr>Finding the vertex of a parabola</vt:lpstr>
      <vt:lpstr>Converting from standard form  to vertex form</vt:lpstr>
      <vt:lpstr>Ex 5:  Write the function in vertex form</vt:lpstr>
      <vt:lpstr>Ex 6:  Sketch the parabola using the given information</vt:lpstr>
      <vt:lpstr>The New River Gorge Bridge in West Virginia is the world’s largest steel single arch bridge. It can be modeled with the function shown, where x and y are in feet. How high above the river is the arch?   How long is the section of bridge above the arch?</vt:lpstr>
      <vt:lpstr>USE SHOWDOWN STRATEGY TO COMPLETE THE WORKSHEET…</vt:lpstr>
      <vt:lpstr>Exit Slip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Translating Parabolas</dc:title>
  <dc:creator>Leon High School</dc:creator>
  <cp:lastModifiedBy>Reaves, Nathan</cp:lastModifiedBy>
  <cp:revision>78</cp:revision>
  <cp:lastPrinted>2017-10-18T19:21:57Z</cp:lastPrinted>
  <dcterms:created xsi:type="dcterms:W3CDTF">2005-11-08T14:30:03Z</dcterms:created>
  <dcterms:modified xsi:type="dcterms:W3CDTF">2017-10-20T17:16:26Z</dcterms:modified>
</cp:coreProperties>
</file>